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oKlavuzu"/>
        <w:tblW w:w="0" w:type="auto"/>
        <w:tblLook w:val="04A0" w:firstRow="1" w:lastRow="0" w:firstColumn="1" w:lastColumn="0" w:noHBand="0" w:noVBand="1"/>
      </w:tblPr>
      <w:tblGrid>
        <w:gridCol w:w="9209"/>
      </w:tblGrid>
      <w:tr w:rsidR="00385B9A" w:rsidRPr="00385B9A" w:rsidTr="005F4782">
        <w:tc>
          <w:tcPr>
            <w:tcW w:w="9209" w:type="dxa"/>
          </w:tcPr>
          <w:p w:rsidR="00385B9A" w:rsidRPr="00385B9A" w:rsidRDefault="00385B9A">
            <w:pPr>
              <w:rPr>
                <w:color w:val="FF0000"/>
              </w:rPr>
            </w:pPr>
            <w:bookmarkStart w:id="0" w:name="_GoBack"/>
            <w:bookmarkEnd w:id="0"/>
            <w:r w:rsidRPr="00385B9A">
              <w:t>KAZANIMLAR</w:t>
            </w:r>
          </w:p>
        </w:tc>
      </w:tr>
      <w:tr w:rsidR="00385B9A" w:rsidRPr="00385B9A" w:rsidTr="005F4782">
        <w:tc>
          <w:tcPr>
            <w:tcW w:w="9209" w:type="dxa"/>
          </w:tcPr>
          <w:p w:rsidR="00385B9A" w:rsidRPr="00385B9A" w:rsidRDefault="00385B9A" w:rsidP="005F4782">
            <w:pPr>
              <w:autoSpaceDE w:val="0"/>
              <w:autoSpaceDN w:val="0"/>
              <w:adjustRightInd w:val="0"/>
              <w:rPr>
                <w:rFonts w:cstheme="minorHAnsi"/>
                <w:color w:val="FF0000"/>
              </w:rPr>
            </w:pPr>
            <w:r w:rsidRPr="00385B9A">
              <w:rPr>
                <w:rFonts w:cstheme="minorHAnsi"/>
                <w:b/>
                <w:bCs/>
                <w:color w:val="FF0000"/>
              </w:rPr>
              <w:t xml:space="preserve">M.6.1.1.1. </w:t>
            </w:r>
            <w:r w:rsidRPr="00385B9A">
              <w:rPr>
                <w:rFonts w:cstheme="minorHAnsi"/>
                <w:color w:val="FF0000"/>
              </w:rPr>
              <w:t>Bir doğal sayının kendisiyle tekrarlı çarpımını üslü ifade olarak yazar ve değerini hesaplar.</w:t>
            </w:r>
          </w:p>
        </w:tc>
      </w:tr>
      <w:tr w:rsidR="00385B9A" w:rsidRPr="00385B9A" w:rsidTr="005F4782">
        <w:tc>
          <w:tcPr>
            <w:tcW w:w="9209" w:type="dxa"/>
          </w:tcPr>
          <w:p w:rsidR="00385B9A" w:rsidRPr="00385B9A" w:rsidRDefault="00385B9A" w:rsidP="005F4782">
            <w:pPr>
              <w:autoSpaceDE w:val="0"/>
              <w:autoSpaceDN w:val="0"/>
              <w:adjustRightInd w:val="0"/>
              <w:rPr>
                <w:rFonts w:cstheme="minorHAnsi"/>
                <w:b/>
                <w:bCs/>
                <w:color w:val="FF0000"/>
              </w:rPr>
            </w:pPr>
            <w:r w:rsidRPr="00385B9A">
              <w:rPr>
                <w:rFonts w:cstheme="minorHAnsi"/>
                <w:b/>
                <w:bCs/>
                <w:color w:val="FF0000"/>
              </w:rPr>
              <w:t xml:space="preserve">M.6.1.1.2. </w:t>
            </w:r>
            <w:r w:rsidRPr="00385B9A">
              <w:rPr>
                <w:rFonts w:cstheme="minorHAnsi"/>
                <w:color w:val="FF0000"/>
              </w:rPr>
              <w:t>İşlem önceliğini dikkate alarak doğal sayılarla dört işlem yapar.</w:t>
            </w:r>
          </w:p>
        </w:tc>
      </w:tr>
      <w:tr w:rsidR="00385B9A" w:rsidRPr="00385B9A" w:rsidTr="005F4782">
        <w:tc>
          <w:tcPr>
            <w:tcW w:w="9209" w:type="dxa"/>
          </w:tcPr>
          <w:p w:rsidR="00385B9A" w:rsidRPr="00385B9A" w:rsidRDefault="00385B9A" w:rsidP="005F4782">
            <w:pPr>
              <w:autoSpaceDE w:val="0"/>
              <w:autoSpaceDN w:val="0"/>
              <w:adjustRightInd w:val="0"/>
              <w:rPr>
                <w:rFonts w:cstheme="minorHAnsi"/>
                <w:color w:val="FF0000"/>
              </w:rPr>
            </w:pPr>
            <w:r w:rsidRPr="00385B9A">
              <w:rPr>
                <w:rFonts w:cstheme="minorHAnsi"/>
                <w:b/>
                <w:bCs/>
                <w:color w:val="FF0000"/>
              </w:rPr>
              <w:t xml:space="preserve">M.6.1.1.3. </w:t>
            </w:r>
            <w:r w:rsidRPr="00385B9A">
              <w:rPr>
                <w:rFonts w:cstheme="minorHAnsi"/>
                <w:color w:val="FF0000"/>
              </w:rPr>
              <w:t>Doğal sayılarda ortak çarpan parantezine alma ve dağılma özelliğini uygulamaya yönelik işlemler yapar.</w:t>
            </w:r>
          </w:p>
          <w:p w:rsidR="00385B9A" w:rsidRPr="00385B9A" w:rsidRDefault="00385B9A" w:rsidP="005F4782">
            <w:pPr>
              <w:autoSpaceDE w:val="0"/>
              <w:autoSpaceDN w:val="0"/>
              <w:adjustRightInd w:val="0"/>
              <w:rPr>
                <w:rFonts w:cstheme="minorHAnsi"/>
                <w:b/>
                <w:color w:val="FF0000"/>
              </w:rPr>
            </w:pPr>
            <w:r w:rsidRPr="00385B9A">
              <w:rPr>
                <w:rFonts w:eastAsia="Helvetica-LightOblique" w:cstheme="minorHAnsi"/>
                <w:iCs/>
              </w:rPr>
              <w:t>a) Eşitliklerin anlamlı öğrenilmesi için modellerden yararlanılır.</w:t>
            </w:r>
          </w:p>
        </w:tc>
      </w:tr>
      <w:tr w:rsidR="00385B9A" w:rsidRPr="00385B9A" w:rsidTr="005F4782">
        <w:tc>
          <w:tcPr>
            <w:tcW w:w="9209" w:type="dxa"/>
          </w:tcPr>
          <w:p w:rsidR="00385B9A" w:rsidRPr="00385B9A" w:rsidRDefault="00385B9A" w:rsidP="005F4782">
            <w:pPr>
              <w:autoSpaceDE w:val="0"/>
              <w:autoSpaceDN w:val="0"/>
              <w:adjustRightInd w:val="0"/>
              <w:rPr>
                <w:rFonts w:cstheme="minorHAnsi"/>
                <w:color w:val="FF0000"/>
              </w:rPr>
            </w:pPr>
            <w:r w:rsidRPr="00385B9A">
              <w:rPr>
                <w:rFonts w:cstheme="minorHAnsi"/>
                <w:b/>
                <w:bCs/>
                <w:color w:val="FF0000"/>
              </w:rPr>
              <w:t xml:space="preserve">M.6.1.1.4. </w:t>
            </w:r>
            <w:r w:rsidRPr="00385B9A">
              <w:rPr>
                <w:rFonts w:cstheme="minorHAnsi"/>
                <w:color w:val="FF0000"/>
              </w:rPr>
              <w:t>Doğal sayılarla dört işlem yapmayı gerektiren problemleri çözer ve kurar.</w:t>
            </w:r>
          </w:p>
          <w:p w:rsidR="00385B9A" w:rsidRPr="00385B9A" w:rsidRDefault="00385B9A" w:rsidP="005F4782">
            <w:pPr>
              <w:autoSpaceDE w:val="0"/>
              <w:autoSpaceDN w:val="0"/>
              <w:adjustRightInd w:val="0"/>
              <w:rPr>
                <w:rFonts w:cstheme="minorHAnsi"/>
                <w:color w:val="FF0000"/>
              </w:rPr>
            </w:pPr>
            <w:r w:rsidRPr="00385B9A">
              <w:rPr>
                <w:rFonts w:eastAsia="Helvetica-LightOblique" w:cstheme="minorHAnsi"/>
                <w:iCs/>
                <w:color w:val="FF0000"/>
              </w:rPr>
              <w:t>İşlemler yapılırken işlem özellikleri kullanılır.</w:t>
            </w:r>
          </w:p>
        </w:tc>
      </w:tr>
      <w:tr w:rsidR="00385B9A" w:rsidRPr="00385B9A" w:rsidTr="005F4782">
        <w:tc>
          <w:tcPr>
            <w:tcW w:w="9209" w:type="dxa"/>
          </w:tcPr>
          <w:p w:rsidR="00385B9A" w:rsidRPr="00385B9A" w:rsidRDefault="00385B9A" w:rsidP="005F4782">
            <w:pPr>
              <w:autoSpaceDE w:val="0"/>
              <w:autoSpaceDN w:val="0"/>
              <w:adjustRightInd w:val="0"/>
              <w:rPr>
                <w:rFonts w:cstheme="minorHAnsi"/>
                <w:color w:val="FF0000"/>
              </w:rPr>
            </w:pPr>
            <w:r w:rsidRPr="00385B9A">
              <w:rPr>
                <w:rFonts w:cstheme="minorHAnsi"/>
                <w:b/>
                <w:bCs/>
                <w:color w:val="FF0000"/>
              </w:rPr>
              <w:t xml:space="preserve">M.6.1.2.1. </w:t>
            </w:r>
            <w:r w:rsidRPr="00385B9A">
              <w:rPr>
                <w:rFonts w:cstheme="minorHAnsi"/>
                <w:color w:val="FF0000"/>
              </w:rPr>
              <w:t>Doğal sayıların çarpanlarını ve katlarını belirler.</w:t>
            </w:r>
          </w:p>
          <w:p w:rsidR="00385B9A" w:rsidRPr="00385B9A" w:rsidRDefault="00385B9A" w:rsidP="005F4782">
            <w:pPr>
              <w:autoSpaceDE w:val="0"/>
              <w:autoSpaceDN w:val="0"/>
              <w:adjustRightInd w:val="0"/>
              <w:rPr>
                <w:rFonts w:cstheme="minorHAnsi"/>
                <w:color w:val="FF0000"/>
              </w:rPr>
            </w:pPr>
            <w:r w:rsidRPr="00385B9A">
              <w:rPr>
                <w:rFonts w:cstheme="minorHAnsi"/>
                <w:b/>
                <w:bCs/>
                <w:color w:val="FF0000"/>
              </w:rPr>
              <w:t xml:space="preserve">M.6.1.2.2. </w:t>
            </w:r>
            <w:r w:rsidRPr="00385B9A">
              <w:rPr>
                <w:rFonts w:cstheme="minorHAnsi"/>
                <w:color w:val="FF0000"/>
              </w:rPr>
              <w:t xml:space="preserve">2, 3, 4, 5, 6, 9 ve 10’a </w:t>
            </w:r>
            <w:proofErr w:type="spellStart"/>
            <w:r w:rsidRPr="00385B9A">
              <w:rPr>
                <w:rFonts w:cstheme="minorHAnsi"/>
                <w:color w:val="FF0000"/>
              </w:rPr>
              <w:t>kalansız</w:t>
            </w:r>
            <w:proofErr w:type="spellEnd"/>
            <w:r w:rsidRPr="00385B9A">
              <w:rPr>
                <w:rFonts w:cstheme="minorHAnsi"/>
                <w:color w:val="FF0000"/>
              </w:rPr>
              <w:t xml:space="preserve"> bölünebilme kurallarını açıklar ve kullanır.</w:t>
            </w:r>
          </w:p>
          <w:p w:rsidR="00385B9A" w:rsidRPr="00385B9A" w:rsidRDefault="00385B9A" w:rsidP="005F4782">
            <w:pPr>
              <w:autoSpaceDE w:val="0"/>
              <w:autoSpaceDN w:val="0"/>
              <w:adjustRightInd w:val="0"/>
              <w:rPr>
                <w:rFonts w:eastAsia="Helvetica-LightOblique" w:cstheme="minorHAnsi"/>
                <w:iCs/>
              </w:rPr>
            </w:pPr>
            <w:r w:rsidRPr="00385B9A">
              <w:rPr>
                <w:rFonts w:eastAsia="Helvetica-LightOblique" w:cstheme="minorHAnsi"/>
                <w:iCs/>
              </w:rPr>
              <w:t xml:space="preserve">a) 6’ya </w:t>
            </w:r>
            <w:proofErr w:type="spellStart"/>
            <w:r w:rsidRPr="00385B9A">
              <w:rPr>
                <w:rFonts w:eastAsia="Helvetica-LightOblique" w:cstheme="minorHAnsi"/>
                <w:iCs/>
              </w:rPr>
              <w:t>kalansız</w:t>
            </w:r>
            <w:proofErr w:type="spellEnd"/>
            <w:r w:rsidRPr="00385B9A">
              <w:rPr>
                <w:rFonts w:eastAsia="Helvetica-LightOblique" w:cstheme="minorHAnsi"/>
                <w:iCs/>
              </w:rPr>
              <w:t xml:space="preserve"> bölünebilme kuralının 2 ve 3’e </w:t>
            </w:r>
            <w:proofErr w:type="spellStart"/>
            <w:r w:rsidRPr="00385B9A">
              <w:rPr>
                <w:rFonts w:eastAsia="Helvetica-LightOblique" w:cstheme="minorHAnsi"/>
                <w:iCs/>
              </w:rPr>
              <w:t>kalansız</w:t>
            </w:r>
            <w:proofErr w:type="spellEnd"/>
            <w:r w:rsidRPr="00385B9A">
              <w:rPr>
                <w:rFonts w:eastAsia="Helvetica-LightOblique" w:cstheme="minorHAnsi"/>
                <w:iCs/>
              </w:rPr>
              <w:t xml:space="preserve"> bölünebilme kuralından yararlanılarak geliştirilebileceği dikkate alınır.</w:t>
            </w:r>
          </w:p>
          <w:p w:rsidR="00385B9A" w:rsidRPr="00385B9A" w:rsidRDefault="00385B9A" w:rsidP="005F4782">
            <w:pPr>
              <w:autoSpaceDE w:val="0"/>
              <w:autoSpaceDN w:val="0"/>
              <w:adjustRightInd w:val="0"/>
              <w:rPr>
                <w:rFonts w:cstheme="minorHAnsi"/>
                <w:color w:val="FF0000"/>
              </w:rPr>
            </w:pPr>
            <w:r w:rsidRPr="00385B9A">
              <w:rPr>
                <w:rFonts w:eastAsia="Helvetica-LightOblique" w:cstheme="minorHAnsi"/>
                <w:iCs/>
              </w:rPr>
              <w:t>b) Kuralların kullanımında harfli ifadelere yer verilmez.</w:t>
            </w:r>
          </w:p>
        </w:tc>
      </w:tr>
      <w:tr w:rsidR="00385B9A" w:rsidRPr="00385B9A" w:rsidTr="005F4782">
        <w:tc>
          <w:tcPr>
            <w:tcW w:w="9209" w:type="dxa"/>
          </w:tcPr>
          <w:p w:rsidR="00385B9A" w:rsidRPr="00385B9A" w:rsidRDefault="00385B9A" w:rsidP="005F4782">
            <w:pPr>
              <w:autoSpaceDE w:val="0"/>
              <w:autoSpaceDN w:val="0"/>
              <w:adjustRightInd w:val="0"/>
              <w:rPr>
                <w:rFonts w:cstheme="minorHAnsi"/>
                <w:color w:val="FF0000"/>
              </w:rPr>
            </w:pPr>
            <w:r w:rsidRPr="00385B9A">
              <w:rPr>
                <w:rFonts w:cstheme="minorHAnsi"/>
                <w:b/>
                <w:bCs/>
                <w:color w:val="FF0000"/>
              </w:rPr>
              <w:t xml:space="preserve">M.6.1.2.3. </w:t>
            </w:r>
            <w:r w:rsidRPr="00385B9A">
              <w:rPr>
                <w:rFonts w:cstheme="minorHAnsi"/>
                <w:color w:val="FF0000"/>
              </w:rPr>
              <w:t>Asal sayıları özellikleriyle belirler.</w:t>
            </w:r>
          </w:p>
          <w:p w:rsidR="00385B9A" w:rsidRPr="00385B9A" w:rsidRDefault="00385B9A" w:rsidP="005F4782">
            <w:pPr>
              <w:autoSpaceDE w:val="0"/>
              <w:autoSpaceDN w:val="0"/>
              <w:adjustRightInd w:val="0"/>
              <w:rPr>
                <w:rFonts w:cstheme="minorHAnsi"/>
                <w:color w:val="FF0000"/>
              </w:rPr>
            </w:pPr>
            <w:proofErr w:type="spellStart"/>
            <w:r w:rsidRPr="00385B9A">
              <w:rPr>
                <w:rFonts w:eastAsia="Helvetica-LightOblique" w:cstheme="minorHAnsi"/>
                <w:iCs/>
                <w:color w:val="FF0000"/>
              </w:rPr>
              <w:t>Eratosthenes</w:t>
            </w:r>
            <w:proofErr w:type="spellEnd"/>
            <w:r w:rsidRPr="00385B9A">
              <w:rPr>
                <w:rFonts w:eastAsia="Helvetica-LightOblique" w:cstheme="minorHAnsi"/>
                <w:iCs/>
                <w:color w:val="FF0000"/>
              </w:rPr>
              <w:t xml:space="preserve"> (</w:t>
            </w:r>
            <w:proofErr w:type="spellStart"/>
            <w:r w:rsidRPr="00385B9A">
              <w:rPr>
                <w:rFonts w:eastAsia="Helvetica-LightOblique" w:cstheme="minorHAnsi"/>
                <w:iCs/>
                <w:color w:val="FF0000"/>
              </w:rPr>
              <w:t>Eratosten</w:t>
            </w:r>
            <w:proofErr w:type="spellEnd"/>
            <w:r w:rsidRPr="00385B9A">
              <w:rPr>
                <w:rFonts w:eastAsia="Helvetica-LightOblique" w:cstheme="minorHAnsi"/>
                <w:iCs/>
                <w:color w:val="FF0000"/>
              </w:rPr>
              <w:t>) kalburu yardımıyla 100’e kadar olan asal sayılar bulunur.</w:t>
            </w:r>
          </w:p>
        </w:tc>
      </w:tr>
      <w:tr w:rsidR="00385B9A" w:rsidRPr="00385B9A" w:rsidTr="005F4782">
        <w:tc>
          <w:tcPr>
            <w:tcW w:w="9209" w:type="dxa"/>
          </w:tcPr>
          <w:p w:rsidR="00385B9A" w:rsidRPr="00385B9A" w:rsidRDefault="00385B9A" w:rsidP="005F4782">
            <w:pPr>
              <w:autoSpaceDE w:val="0"/>
              <w:autoSpaceDN w:val="0"/>
              <w:adjustRightInd w:val="0"/>
              <w:rPr>
                <w:rFonts w:cstheme="minorHAnsi"/>
                <w:color w:val="FF0000"/>
              </w:rPr>
            </w:pPr>
            <w:r w:rsidRPr="00385B9A">
              <w:rPr>
                <w:rFonts w:cstheme="minorHAnsi"/>
                <w:b/>
                <w:bCs/>
                <w:color w:val="FF0000"/>
              </w:rPr>
              <w:t xml:space="preserve">M.6.1.2.4. </w:t>
            </w:r>
            <w:r w:rsidRPr="00385B9A">
              <w:rPr>
                <w:rFonts w:cstheme="minorHAnsi"/>
                <w:color w:val="FF0000"/>
              </w:rPr>
              <w:t>Doğal sayıların asal çarpanlarını belirler.</w:t>
            </w:r>
          </w:p>
        </w:tc>
      </w:tr>
      <w:tr w:rsidR="00385B9A" w:rsidRPr="00385B9A" w:rsidTr="005F4782">
        <w:tc>
          <w:tcPr>
            <w:tcW w:w="9209" w:type="dxa"/>
          </w:tcPr>
          <w:p w:rsidR="00385B9A" w:rsidRPr="00385B9A" w:rsidRDefault="00385B9A" w:rsidP="005F4782">
            <w:pPr>
              <w:autoSpaceDE w:val="0"/>
              <w:autoSpaceDN w:val="0"/>
              <w:adjustRightInd w:val="0"/>
              <w:rPr>
                <w:rFonts w:cstheme="minorHAnsi"/>
                <w:color w:val="FF0000"/>
              </w:rPr>
            </w:pPr>
            <w:r w:rsidRPr="00385B9A">
              <w:rPr>
                <w:rFonts w:cstheme="minorHAnsi"/>
                <w:b/>
                <w:bCs/>
                <w:color w:val="FF0000"/>
              </w:rPr>
              <w:t xml:space="preserve">M.6.1.2.5. </w:t>
            </w:r>
            <w:r w:rsidRPr="00385B9A">
              <w:rPr>
                <w:rFonts w:cstheme="minorHAnsi"/>
                <w:color w:val="FF0000"/>
              </w:rPr>
              <w:t>İki doğal sayının ortak bölenleri ile ortak katlarını belirler, ilgili problemleri çözer.</w:t>
            </w:r>
          </w:p>
          <w:p w:rsidR="00385B9A" w:rsidRPr="00385B9A" w:rsidRDefault="00385B9A" w:rsidP="005F4782">
            <w:pPr>
              <w:autoSpaceDE w:val="0"/>
              <w:autoSpaceDN w:val="0"/>
              <w:adjustRightInd w:val="0"/>
              <w:rPr>
                <w:rFonts w:eastAsia="Helvetica-LightOblique" w:cstheme="minorHAnsi"/>
                <w:iCs/>
                <w:color w:val="FF0000"/>
              </w:rPr>
            </w:pPr>
            <w:r w:rsidRPr="00385B9A">
              <w:rPr>
                <w:rFonts w:eastAsia="Helvetica-LightOblique" w:cstheme="minorHAnsi"/>
                <w:iCs/>
                <w:color w:val="FF0000"/>
              </w:rPr>
              <w:t>İki doğal sayının en büyük ortak bölenini (EBOB) ve en küçük ortak katını (EKOK) bulmaya yönelik problemlere bu sınıf düzeyinde girilmez.</w:t>
            </w:r>
          </w:p>
        </w:tc>
      </w:tr>
      <w:tr w:rsidR="00385B9A" w:rsidRPr="00385B9A" w:rsidTr="005F4782">
        <w:tc>
          <w:tcPr>
            <w:tcW w:w="9209" w:type="dxa"/>
          </w:tcPr>
          <w:p w:rsidR="00385B9A" w:rsidRPr="00385B9A" w:rsidRDefault="00385B9A" w:rsidP="005F4782">
            <w:pPr>
              <w:autoSpaceDE w:val="0"/>
              <w:autoSpaceDN w:val="0"/>
              <w:adjustRightInd w:val="0"/>
              <w:rPr>
                <w:rFonts w:cstheme="minorHAnsi"/>
                <w:color w:val="FF0000"/>
              </w:rPr>
            </w:pPr>
            <w:r w:rsidRPr="00385B9A">
              <w:rPr>
                <w:rFonts w:cstheme="minorHAnsi"/>
                <w:b/>
                <w:bCs/>
                <w:color w:val="FF0000"/>
              </w:rPr>
              <w:t xml:space="preserve">M.6.1.3.1. </w:t>
            </w:r>
            <w:r w:rsidRPr="00385B9A">
              <w:rPr>
                <w:rFonts w:cstheme="minorHAnsi"/>
                <w:color w:val="FF0000"/>
              </w:rPr>
              <w:t>Kümeler ile ilgili temel kavramları anlar.</w:t>
            </w:r>
          </w:p>
          <w:p w:rsidR="00385B9A" w:rsidRPr="00385B9A" w:rsidRDefault="00385B9A" w:rsidP="005F4782">
            <w:pPr>
              <w:autoSpaceDE w:val="0"/>
              <w:autoSpaceDN w:val="0"/>
              <w:adjustRightInd w:val="0"/>
              <w:rPr>
                <w:rFonts w:eastAsia="Helvetica-LightOblique" w:cstheme="minorHAnsi"/>
                <w:iCs/>
                <w:color w:val="FF0000"/>
              </w:rPr>
            </w:pPr>
            <w:r w:rsidRPr="00385B9A">
              <w:rPr>
                <w:rFonts w:eastAsia="Helvetica-LightOblique" w:cstheme="minorHAnsi"/>
                <w:iCs/>
              </w:rPr>
              <w:t xml:space="preserve">a) Kümelerin farklı gösterimlerine (liste, ortak özellik ve </w:t>
            </w:r>
            <w:proofErr w:type="spellStart"/>
            <w:r w:rsidRPr="00385B9A">
              <w:rPr>
                <w:rFonts w:eastAsia="Helvetica-LightOblique" w:cstheme="minorHAnsi"/>
                <w:iCs/>
              </w:rPr>
              <w:t>venn</w:t>
            </w:r>
            <w:proofErr w:type="spellEnd"/>
            <w:r w:rsidRPr="00385B9A">
              <w:rPr>
                <w:rFonts w:eastAsia="Helvetica-LightOblique" w:cstheme="minorHAnsi"/>
                <w:iCs/>
              </w:rPr>
              <w:t xml:space="preserve"> şeması yöntemi) yer verilir.</w:t>
            </w:r>
          </w:p>
        </w:tc>
      </w:tr>
      <w:tr w:rsidR="00385B9A" w:rsidRPr="00385B9A" w:rsidTr="005F4782">
        <w:tc>
          <w:tcPr>
            <w:tcW w:w="9209" w:type="dxa"/>
          </w:tcPr>
          <w:p w:rsidR="00385B9A" w:rsidRPr="00385B9A" w:rsidRDefault="00385B9A" w:rsidP="005F4782">
            <w:pPr>
              <w:autoSpaceDE w:val="0"/>
              <w:autoSpaceDN w:val="0"/>
              <w:adjustRightInd w:val="0"/>
              <w:rPr>
                <w:rFonts w:cstheme="minorHAnsi"/>
                <w:color w:val="FF0000"/>
              </w:rPr>
            </w:pPr>
            <w:r w:rsidRPr="00385B9A">
              <w:rPr>
                <w:rFonts w:cstheme="minorHAnsi"/>
                <w:b/>
                <w:bCs/>
                <w:color w:val="FF0000"/>
              </w:rPr>
              <w:t xml:space="preserve">M.6.1.3.1. </w:t>
            </w:r>
            <w:r w:rsidRPr="00385B9A">
              <w:rPr>
                <w:rFonts w:cstheme="minorHAnsi"/>
                <w:color w:val="FF0000"/>
              </w:rPr>
              <w:t>Kümeler ile ilgili temel kavramları anlar.</w:t>
            </w:r>
          </w:p>
          <w:p w:rsidR="00385B9A" w:rsidRPr="00385B9A" w:rsidRDefault="00385B9A" w:rsidP="005F4782">
            <w:pPr>
              <w:autoSpaceDE w:val="0"/>
              <w:autoSpaceDN w:val="0"/>
              <w:adjustRightInd w:val="0"/>
              <w:rPr>
                <w:rFonts w:cstheme="minorHAnsi"/>
                <w:b/>
                <w:color w:val="FF0000"/>
              </w:rPr>
            </w:pPr>
            <w:r w:rsidRPr="00385B9A">
              <w:rPr>
                <w:rFonts w:eastAsia="Helvetica-LightOblique" w:cstheme="minorHAnsi"/>
                <w:iCs/>
              </w:rPr>
              <w:t>b) Küme, eleman, eleman sayısı, boş küme, birleşim, kesişim kavramları verilir. Çalışmalarda kavramsal düzeyde kalınır.</w:t>
            </w:r>
          </w:p>
        </w:tc>
      </w:tr>
      <w:tr w:rsidR="00385B9A" w:rsidRPr="00385B9A" w:rsidTr="005F4782">
        <w:tc>
          <w:tcPr>
            <w:tcW w:w="9209" w:type="dxa"/>
          </w:tcPr>
          <w:p w:rsidR="00385B9A" w:rsidRPr="00385B9A" w:rsidRDefault="00385B9A" w:rsidP="005F4782">
            <w:pPr>
              <w:autoSpaceDE w:val="0"/>
              <w:autoSpaceDN w:val="0"/>
              <w:adjustRightInd w:val="0"/>
              <w:rPr>
                <w:rFonts w:cstheme="minorHAnsi"/>
                <w:color w:val="FF0000"/>
              </w:rPr>
            </w:pPr>
            <w:r w:rsidRPr="00385B9A">
              <w:rPr>
                <w:rFonts w:cstheme="minorHAnsi"/>
                <w:b/>
                <w:bCs/>
                <w:color w:val="FF0000"/>
              </w:rPr>
              <w:t xml:space="preserve">M.6.1.4.1. </w:t>
            </w:r>
            <w:r w:rsidRPr="00385B9A">
              <w:rPr>
                <w:rFonts w:cstheme="minorHAnsi"/>
                <w:color w:val="FF0000"/>
              </w:rPr>
              <w:t>Tam sayıları tanır ve sayı doğrusunda gösterir.</w:t>
            </w:r>
          </w:p>
          <w:p w:rsidR="00385B9A" w:rsidRPr="00385B9A" w:rsidRDefault="00385B9A" w:rsidP="005F4782">
            <w:pPr>
              <w:autoSpaceDE w:val="0"/>
              <w:autoSpaceDN w:val="0"/>
              <w:adjustRightInd w:val="0"/>
              <w:rPr>
                <w:rFonts w:eastAsia="Helvetica-LightOblique" w:cstheme="minorHAnsi"/>
                <w:iCs/>
              </w:rPr>
            </w:pPr>
            <w:r w:rsidRPr="00385B9A">
              <w:rPr>
                <w:rFonts w:eastAsia="Helvetica-LightOblique" w:cstheme="minorHAnsi"/>
                <w:iCs/>
              </w:rPr>
              <w:t>a) Tam sayılara olan ihtiyacın fark edilmesine yönelik çalışmalara yer verilir.</w:t>
            </w:r>
          </w:p>
          <w:p w:rsidR="00385B9A" w:rsidRPr="00385B9A" w:rsidRDefault="00385B9A" w:rsidP="005F4782">
            <w:pPr>
              <w:autoSpaceDE w:val="0"/>
              <w:autoSpaceDN w:val="0"/>
              <w:adjustRightInd w:val="0"/>
              <w:rPr>
                <w:rFonts w:eastAsia="Helvetica-LightOblique" w:cstheme="minorHAnsi"/>
                <w:iCs/>
              </w:rPr>
            </w:pPr>
            <w:r w:rsidRPr="00385B9A">
              <w:rPr>
                <w:rFonts w:eastAsia="Helvetica-LightOblique" w:cstheme="minorHAnsi"/>
                <w:iCs/>
              </w:rPr>
              <w:t xml:space="preserve">b) Pozitif ve negatif tam sayıların zıt yön ve değerleri ifade etmede kullanıldığı vurgulanır. </w:t>
            </w:r>
          </w:p>
          <w:p w:rsidR="00385B9A" w:rsidRPr="00385B9A" w:rsidRDefault="00385B9A" w:rsidP="005F4782">
            <w:pPr>
              <w:autoSpaceDE w:val="0"/>
              <w:autoSpaceDN w:val="0"/>
              <w:adjustRightInd w:val="0"/>
              <w:rPr>
                <w:rFonts w:eastAsia="Helvetica-LightOblique" w:cstheme="minorHAnsi"/>
                <w:iCs/>
              </w:rPr>
            </w:pPr>
            <w:r w:rsidRPr="00385B9A">
              <w:rPr>
                <w:rFonts w:eastAsia="Helvetica-LightOblique" w:cstheme="minorHAnsi"/>
                <w:iCs/>
              </w:rPr>
              <w:t>Örneğin asansörde katların belirtilmesi, hava sıcaklıkları vb.</w:t>
            </w:r>
          </w:p>
        </w:tc>
      </w:tr>
      <w:tr w:rsidR="00385B9A" w:rsidRPr="00385B9A" w:rsidTr="005F4782">
        <w:tc>
          <w:tcPr>
            <w:tcW w:w="9209" w:type="dxa"/>
          </w:tcPr>
          <w:p w:rsidR="00385B9A" w:rsidRPr="00385B9A" w:rsidRDefault="00385B9A" w:rsidP="00385B9A">
            <w:pPr>
              <w:autoSpaceDE w:val="0"/>
              <w:autoSpaceDN w:val="0"/>
              <w:adjustRightInd w:val="0"/>
              <w:rPr>
                <w:rFonts w:cstheme="minorHAnsi"/>
                <w:color w:val="FF0000"/>
              </w:rPr>
            </w:pPr>
            <w:r w:rsidRPr="00385B9A">
              <w:rPr>
                <w:rFonts w:cstheme="minorHAnsi"/>
                <w:b/>
                <w:bCs/>
                <w:color w:val="FF0000"/>
              </w:rPr>
              <w:t xml:space="preserve">M.6.1.4.2. </w:t>
            </w:r>
            <w:r w:rsidRPr="00385B9A">
              <w:rPr>
                <w:rFonts w:cstheme="minorHAnsi"/>
                <w:color w:val="FF0000"/>
              </w:rPr>
              <w:t>Tam sayıları karşılaştırır ve sıralar.</w:t>
            </w:r>
          </w:p>
          <w:p w:rsidR="00385B9A" w:rsidRPr="00385B9A" w:rsidRDefault="00385B9A" w:rsidP="00385B9A">
            <w:pPr>
              <w:autoSpaceDE w:val="0"/>
              <w:autoSpaceDN w:val="0"/>
              <w:adjustRightInd w:val="0"/>
              <w:rPr>
                <w:rFonts w:cstheme="minorHAnsi"/>
                <w:b/>
                <w:bCs/>
                <w:color w:val="FF0000"/>
              </w:rPr>
            </w:pPr>
            <w:r w:rsidRPr="00385B9A">
              <w:rPr>
                <w:rFonts w:eastAsia="Helvetica-LightOblique" w:cstheme="minorHAnsi"/>
                <w:iCs/>
              </w:rPr>
              <w:t>a) Karşılaştırma yaparken büyük sayının küçük sayıya kıyasla sayı doğrusunun daha sağında olduğu vurgulanır. b) Tam sayıları karşılaştırma ve sıralamayla ilgili gerçek hayat durumlarını içeren çalışmalara yer verilir.</w:t>
            </w:r>
          </w:p>
        </w:tc>
      </w:tr>
      <w:tr w:rsidR="00385B9A" w:rsidRPr="00385B9A" w:rsidTr="005F4782">
        <w:tc>
          <w:tcPr>
            <w:tcW w:w="9209" w:type="dxa"/>
          </w:tcPr>
          <w:p w:rsidR="00385B9A" w:rsidRPr="00385B9A" w:rsidRDefault="00385B9A" w:rsidP="005F4782">
            <w:pPr>
              <w:autoSpaceDE w:val="0"/>
              <w:autoSpaceDN w:val="0"/>
              <w:adjustRightInd w:val="0"/>
              <w:rPr>
                <w:rFonts w:cstheme="minorHAnsi"/>
                <w:color w:val="FF0000"/>
              </w:rPr>
            </w:pPr>
            <w:r w:rsidRPr="00385B9A">
              <w:rPr>
                <w:rFonts w:cstheme="minorHAnsi"/>
                <w:b/>
                <w:bCs/>
                <w:color w:val="FF0000"/>
              </w:rPr>
              <w:t xml:space="preserve">M.6.1.4.3. </w:t>
            </w:r>
            <w:r w:rsidRPr="00385B9A">
              <w:rPr>
                <w:rFonts w:cstheme="minorHAnsi"/>
                <w:color w:val="FF0000"/>
              </w:rPr>
              <w:t>Bir tam sayının mutlak değerini belirler ve anlamlandırır.</w:t>
            </w:r>
          </w:p>
          <w:p w:rsidR="00385B9A" w:rsidRPr="00385B9A" w:rsidRDefault="00385B9A" w:rsidP="005F4782">
            <w:pPr>
              <w:autoSpaceDE w:val="0"/>
              <w:autoSpaceDN w:val="0"/>
              <w:adjustRightInd w:val="0"/>
              <w:rPr>
                <w:rFonts w:cstheme="minorHAnsi"/>
                <w:b/>
                <w:bCs/>
                <w:color w:val="FF0000"/>
              </w:rPr>
            </w:pPr>
            <w:r w:rsidRPr="00385B9A">
              <w:rPr>
                <w:rFonts w:eastAsia="Helvetica-LightOblique" w:cstheme="minorHAnsi"/>
                <w:iCs/>
              </w:rPr>
              <w:t>Mutlak değerin sayı doğrusunda ve gerçek hayatta (asansör, termometre vb.) ne anlama geldiği üzerinde durulur.</w:t>
            </w:r>
          </w:p>
        </w:tc>
      </w:tr>
      <w:tr w:rsidR="00385B9A" w:rsidRPr="00385B9A" w:rsidTr="005F4782">
        <w:tc>
          <w:tcPr>
            <w:tcW w:w="9209" w:type="dxa"/>
          </w:tcPr>
          <w:p w:rsidR="00385B9A" w:rsidRPr="00385B9A" w:rsidRDefault="00385B9A" w:rsidP="005F4782">
            <w:pPr>
              <w:autoSpaceDE w:val="0"/>
              <w:autoSpaceDN w:val="0"/>
              <w:adjustRightInd w:val="0"/>
              <w:rPr>
                <w:rFonts w:cstheme="minorHAnsi"/>
                <w:color w:val="FF0000"/>
              </w:rPr>
            </w:pPr>
            <w:r w:rsidRPr="00385B9A">
              <w:rPr>
                <w:rFonts w:cstheme="minorHAnsi"/>
                <w:b/>
                <w:bCs/>
                <w:color w:val="FF0000"/>
              </w:rPr>
              <w:t xml:space="preserve">M.6.1.5.1. </w:t>
            </w:r>
            <w:r w:rsidRPr="00385B9A">
              <w:rPr>
                <w:rFonts w:cstheme="minorHAnsi"/>
                <w:color w:val="FF0000"/>
              </w:rPr>
              <w:t>Kesirleri karşılaştırır, sıralar ve sayı doğrusunda gösterir.</w:t>
            </w:r>
          </w:p>
          <w:p w:rsidR="00385B9A" w:rsidRPr="00385B9A" w:rsidRDefault="00385B9A" w:rsidP="005F4782">
            <w:pPr>
              <w:autoSpaceDE w:val="0"/>
              <w:autoSpaceDN w:val="0"/>
              <w:adjustRightInd w:val="0"/>
              <w:rPr>
                <w:rFonts w:eastAsia="Helvetica-LightOblique" w:cstheme="minorHAnsi"/>
                <w:iCs/>
                <w:color w:val="FF0000"/>
              </w:rPr>
            </w:pPr>
            <w:r w:rsidRPr="00385B9A">
              <w:rPr>
                <w:rFonts w:eastAsia="Helvetica-LightOblique" w:cstheme="minorHAnsi"/>
                <w:iCs/>
              </w:rPr>
              <w:t>Kesirleri sıralamada kullanılacak stratejiler belirlenirken ilk önce öğrencilerin kendi stratejilerini oluşturmalarına imkân verilir. Kullanılabilecek stratejiler: kesirlerin bütüne olan yakınlıkları, yarımdan büyük veya küçük olmaları, yarıma olan yakınlıkları, birim kesirlerin karşılaştırılması, payda eşitleme(denk kesirlerin dikkate alınması).</w:t>
            </w:r>
          </w:p>
        </w:tc>
      </w:tr>
      <w:tr w:rsidR="00385B9A" w:rsidRPr="00385B9A" w:rsidTr="005F4782">
        <w:tc>
          <w:tcPr>
            <w:tcW w:w="9209" w:type="dxa"/>
          </w:tcPr>
          <w:p w:rsidR="00385B9A" w:rsidRPr="00385B9A" w:rsidRDefault="00385B9A" w:rsidP="005F4782">
            <w:pPr>
              <w:autoSpaceDE w:val="0"/>
              <w:autoSpaceDN w:val="0"/>
              <w:adjustRightInd w:val="0"/>
              <w:rPr>
                <w:rFonts w:cstheme="minorHAnsi"/>
                <w:b/>
                <w:bCs/>
                <w:color w:val="FF0000"/>
              </w:rPr>
            </w:pPr>
            <w:r w:rsidRPr="00385B9A">
              <w:rPr>
                <w:rFonts w:cstheme="minorHAnsi"/>
                <w:b/>
                <w:bCs/>
                <w:color w:val="FF0000"/>
              </w:rPr>
              <w:t xml:space="preserve">M.6.1.5.2. </w:t>
            </w:r>
            <w:r w:rsidRPr="00385B9A">
              <w:rPr>
                <w:rFonts w:cstheme="minorHAnsi"/>
                <w:color w:val="FF0000"/>
              </w:rPr>
              <w:t>Kesirlerle toplama ve çıkarma işlemlerini yapar.</w:t>
            </w:r>
            <w:r w:rsidRPr="00385B9A">
              <w:rPr>
                <w:rFonts w:eastAsia="Helvetica-LightOblique" w:cstheme="minorHAnsi"/>
                <w:iCs/>
                <w:color w:val="FF0000"/>
              </w:rPr>
              <w:t xml:space="preserve"> Gerçek hayat durumları ve uygun kesir modelleriyle yapılacak çalışmalara yer verilir.</w:t>
            </w:r>
          </w:p>
        </w:tc>
      </w:tr>
      <w:tr w:rsidR="00385B9A" w:rsidRPr="00385B9A" w:rsidTr="005F4782">
        <w:tc>
          <w:tcPr>
            <w:tcW w:w="9209" w:type="dxa"/>
          </w:tcPr>
          <w:p w:rsidR="00385B9A" w:rsidRPr="00385B9A" w:rsidRDefault="00385B9A" w:rsidP="005F4782">
            <w:pPr>
              <w:autoSpaceDE w:val="0"/>
              <w:autoSpaceDN w:val="0"/>
              <w:adjustRightInd w:val="0"/>
              <w:rPr>
                <w:rFonts w:eastAsia="Helvetica-LightOblique" w:cstheme="minorHAnsi"/>
                <w:iCs/>
                <w:color w:val="FF0000"/>
              </w:rPr>
            </w:pPr>
            <w:r w:rsidRPr="00385B9A">
              <w:rPr>
                <w:rFonts w:cstheme="minorHAnsi"/>
                <w:b/>
                <w:bCs/>
                <w:color w:val="FF0000"/>
              </w:rPr>
              <w:t xml:space="preserve">M.6.1.5.3. </w:t>
            </w:r>
            <w:r w:rsidRPr="00385B9A">
              <w:rPr>
                <w:rFonts w:cstheme="minorHAnsi"/>
                <w:color w:val="FF0000"/>
              </w:rPr>
              <w:t>Bir doğal sayı ile bir kesrin çarpma işlemini yapar ve anlamlandırır.</w:t>
            </w:r>
            <w:r w:rsidRPr="00385B9A">
              <w:rPr>
                <w:rFonts w:eastAsia="Helvetica-LightOblique" w:cstheme="minorHAnsi"/>
                <w:iCs/>
                <w:color w:val="FF0000"/>
              </w:rPr>
              <w:t xml:space="preserve"> </w:t>
            </w:r>
          </w:p>
          <w:p w:rsidR="00385B9A" w:rsidRPr="00385B9A" w:rsidRDefault="00385B9A" w:rsidP="005F4782">
            <w:pPr>
              <w:autoSpaceDE w:val="0"/>
              <w:autoSpaceDN w:val="0"/>
              <w:adjustRightInd w:val="0"/>
              <w:rPr>
                <w:rFonts w:eastAsia="Helvetica-LightOblique" w:cstheme="minorHAnsi"/>
                <w:iCs/>
              </w:rPr>
            </w:pPr>
            <w:r w:rsidRPr="00385B9A">
              <w:rPr>
                <w:rFonts w:eastAsia="Helvetica-LightOblique" w:cstheme="minorHAnsi"/>
                <w:iCs/>
              </w:rPr>
              <w:t xml:space="preserve">a) Örneğin </w:t>
            </w:r>
            <w:proofErr w:type="gramStart"/>
            <w:r w:rsidRPr="00385B9A">
              <w:rPr>
                <w:rFonts w:eastAsia="Helvetica-LightOblique" w:cstheme="minorHAnsi"/>
                <w:iCs/>
              </w:rPr>
              <w:t>6 .2</w:t>
            </w:r>
            <w:proofErr w:type="gramEnd"/>
            <w:r w:rsidRPr="00385B9A">
              <w:rPr>
                <w:rFonts w:eastAsia="Helvetica-LightOblique" w:cstheme="minorHAnsi"/>
                <w:iCs/>
              </w:rPr>
              <w:t>/3 ifadesinin 6 tane 2/3’ün toplamı anlamına geldiği ve 2/3  . 6 ifadesinin de 6’nın 2/3 kadarı olduğu ve bu işlemlerin aynı sonucu verdiği vurgulanır.</w:t>
            </w:r>
          </w:p>
          <w:p w:rsidR="00385B9A" w:rsidRPr="00385B9A" w:rsidRDefault="00385B9A" w:rsidP="005F4782">
            <w:pPr>
              <w:autoSpaceDE w:val="0"/>
              <w:autoSpaceDN w:val="0"/>
              <w:adjustRightInd w:val="0"/>
              <w:rPr>
                <w:rFonts w:eastAsia="Helvetica-LightOblique" w:cstheme="minorHAnsi"/>
                <w:iCs/>
              </w:rPr>
            </w:pPr>
            <w:r w:rsidRPr="00385B9A">
              <w:rPr>
                <w:rFonts w:eastAsia="Helvetica-LightOblique" w:cstheme="minorHAnsi"/>
                <w:iCs/>
              </w:rPr>
              <w:t>b) Gerçek hayat durumları ve uygun kesir modelleriyle yapılacak çalışmalara yer verilir.</w:t>
            </w:r>
          </w:p>
          <w:p w:rsidR="00385B9A" w:rsidRPr="00385B9A" w:rsidRDefault="00385B9A" w:rsidP="00385B9A">
            <w:pPr>
              <w:autoSpaceDE w:val="0"/>
              <w:autoSpaceDN w:val="0"/>
              <w:adjustRightInd w:val="0"/>
              <w:rPr>
                <w:rFonts w:eastAsia="Helvetica-LightOblique" w:cstheme="minorHAnsi"/>
                <w:iCs/>
              </w:rPr>
            </w:pPr>
            <w:r w:rsidRPr="00385B9A">
              <w:rPr>
                <w:rFonts w:eastAsia="Helvetica-LightOblique" w:cstheme="minorHAnsi"/>
                <w:iCs/>
              </w:rPr>
              <w:t>c) Bir doğal sayı 1’den büyük bir kesirle çarpıldığında sonucun bu sayıdan büyük bir sayı, 1’den küçük bir kesirle çarpıldığında ise bu sayıdan küçük bir sayı olduğunu anlamaya yönelik çalışmalara yer verilir.</w:t>
            </w:r>
          </w:p>
        </w:tc>
      </w:tr>
      <w:tr w:rsidR="00385B9A" w:rsidRPr="00385B9A" w:rsidTr="005F4782">
        <w:tc>
          <w:tcPr>
            <w:tcW w:w="9209" w:type="dxa"/>
          </w:tcPr>
          <w:p w:rsidR="00385B9A" w:rsidRPr="00385B9A" w:rsidRDefault="00385B9A" w:rsidP="00385B9A">
            <w:pPr>
              <w:autoSpaceDE w:val="0"/>
              <w:autoSpaceDN w:val="0"/>
              <w:adjustRightInd w:val="0"/>
              <w:rPr>
                <w:rFonts w:cstheme="minorHAnsi"/>
                <w:color w:val="FF0000"/>
              </w:rPr>
            </w:pPr>
            <w:r w:rsidRPr="00385B9A">
              <w:rPr>
                <w:rFonts w:cstheme="minorHAnsi"/>
                <w:b/>
                <w:bCs/>
                <w:color w:val="FF0000"/>
              </w:rPr>
              <w:t xml:space="preserve">M.6.1.5.4. </w:t>
            </w:r>
            <w:r w:rsidRPr="00385B9A">
              <w:rPr>
                <w:rFonts w:cstheme="minorHAnsi"/>
                <w:color w:val="FF0000"/>
              </w:rPr>
              <w:t>İki kesrin çarpma işlemini yapar ve anlamlandırır.</w:t>
            </w:r>
          </w:p>
          <w:p w:rsidR="00385B9A" w:rsidRPr="00385B9A" w:rsidRDefault="00385B9A" w:rsidP="00385B9A">
            <w:pPr>
              <w:autoSpaceDE w:val="0"/>
              <w:autoSpaceDN w:val="0"/>
              <w:adjustRightInd w:val="0"/>
              <w:rPr>
                <w:rFonts w:eastAsia="Helvetica-LightOblique" w:cstheme="minorHAnsi"/>
                <w:iCs/>
              </w:rPr>
            </w:pPr>
            <w:r w:rsidRPr="00385B9A">
              <w:rPr>
                <w:rFonts w:eastAsia="Helvetica-LightOblique" w:cstheme="minorHAnsi"/>
                <w:iCs/>
              </w:rPr>
              <w:t>a) Örneğin 1/2. 2/5 ifadesinin 2/5’in 1/2’si (yani yarısı) ve 2/5. 1/2ifadesinin 1/2’nin 2/5’i anlamına geldiği vurgulanır.</w:t>
            </w:r>
          </w:p>
          <w:p w:rsidR="00385B9A" w:rsidRPr="00385B9A" w:rsidRDefault="00385B9A" w:rsidP="00385B9A">
            <w:pPr>
              <w:autoSpaceDE w:val="0"/>
              <w:autoSpaceDN w:val="0"/>
              <w:adjustRightInd w:val="0"/>
              <w:rPr>
                <w:rFonts w:cstheme="minorHAnsi"/>
                <w:b/>
                <w:bCs/>
                <w:color w:val="FF0000"/>
              </w:rPr>
            </w:pPr>
            <w:r w:rsidRPr="00385B9A">
              <w:rPr>
                <w:rFonts w:eastAsia="Helvetica-LightOblique" w:cstheme="minorHAnsi"/>
                <w:iCs/>
              </w:rPr>
              <w:t>b) Gerçek hayat durumları ve uygun kesir modelleriyle yapılacak çalışmalara yer verilir.</w:t>
            </w:r>
          </w:p>
        </w:tc>
      </w:tr>
      <w:tr w:rsidR="00385B9A" w:rsidRPr="00385B9A" w:rsidTr="005F4782">
        <w:tc>
          <w:tcPr>
            <w:tcW w:w="9209" w:type="dxa"/>
          </w:tcPr>
          <w:p w:rsidR="00385B9A" w:rsidRPr="00385B9A" w:rsidRDefault="00385B9A" w:rsidP="005F4782">
            <w:pPr>
              <w:autoSpaceDE w:val="0"/>
              <w:autoSpaceDN w:val="0"/>
              <w:adjustRightInd w:val="0"/>
              <w:rPr>
                <w:rFonts w:cstheme="minorHAnsi"/>
                <w:color w:val="FF0000"/>
              </w:rPr>
            </w:pPr>
            <w:r w:rsidRPr="00385B9A">
              <w:rPr>
                <w:rFonts w:cstheme="minorHAnsi"/>
                <w:b/>
                <w:bCs/>
                <w:color w:val="FF0000"/>
              </w:rPr>
              <w:t xml:space="preserve">M.6.1.5.5. </w:t>
            </w:r>
            <w:r w:rsidRPr="00385B9A">
              <w:rPr>
                <w:rFonts w:cstheme="minorHAnsi"/>
                <w:color w:val="FF0000"/>
              </w:rPr>
              <w:t>Bir doğal sayıyı bir kesre ve bir kesri bir doğal sayıya böler, bu işlemi anlamlandırır.</w:t>
            </w:r>
          </w:p>
          <w:p w:rsidR="00385B9A" w:rsidRPr="00385B9A" w:rsidRDefault="00385B9A" w:rsidP="005F4782">
            <w:pPr>
              <w:autoSpaceDE w:val="0"/>
              <w:autoSpaceDN w:val="0"/>
              <w:adjustRightInd w:val="0"/>
              <w:rPr>
                <w:rFonts w:eastAsia="Helvetica-LightOblique" w:cstheme="minorHAnsi"/>
                <w:iCs/>
              </w:rPr>
            </w:pPr>
            <w:r w:rsidRPr="00385B9A">
              <w:rPr>
                <w:rFonts w:eastAsia="Helvetica-LightOblique" w:cstheme="minorHAnsi"/>
                <w:iCs/>
              </w:rPr>
              <w:t xml:space="preserve">a) İlk önce birim kesirlerle işlemler yapılır. Örneğin 6 ÷ 1/2ifadesinin 6’nın içinde kaç tane 1/2 olduğu,1/2÷ 2 ifadesinin de 1/2'yi 2’ye bölmek (yani1/2’nin yarısı) olduğu modellerle fark ettirilir. </w:t>
            </w:r>
            <w:r w:rsidRPr="00385B9A">
              <w:rPr>
                <w:rFonts w:eastAsia="Helvetica-LightOblique" w:cstheme="minorHAnsi"/>
                <w:iCs/>
              </w:rPr>
              <w:lastRenderedPageBreak/>
              <w:t>Örneğin 3 ÷ 3/4 ifadesinin 3’ün içinde kaç tane 3/4 olduğu, 3/4 ÷ 3 ifadesinin de 3+4 ’ü 3’e bölmek olduğu modellerle fark ettirilir. Daha sonra diğer kesirlerle işlemler ele alınır.</w:t>
            </w:r>
          </w:p>
          <w:p w:rsidR="00385B9A" w:rsidRPr="00385B9A" w:rsidRDefault="00385B9A" w:rsidP="005F4782">
            <w:pPr>
              <w:autoSpaceDE w:val="0"/>
              <w:autoSpaceDN w:val="0"/>
              <w:adjustRightInd w:val="0"/>
              <w:rPr>
                <w:rFonts w:eastAsia="Helvetica-LightOblique" w:cstheme="minorHAnsi"/>
                <w:iCs/>
                <w:color w:val="FF0000"/>
              </w:rPr>
            </w:pPr>
            <w:r w:rsidRPr="00385B9A">
              <w:rPr>
                <w:rFonts w:eastAsia="Helvetica-LightOblique" w:cstheme="minorHAnsi"/>
                <w:iCs/>
              </w:rPr>
              <w:t>b) Bir doğal sayı 1’den büyük bir kesre bölündüğünde sonucun bu sayıdan küçük bir sayı, 1’den küçük bir kesre bölündüğünde ise bu sayıdan büyük bir sayı olduğunu anlamaya yönelik çalışmalara yer verilir.</w:t>
            </w:r>
          </w:p>
        </w:tc>
      </w:tr>
      <w:tr w:rsidR="00385B9A" w:rsidRPr="00385B9A" w:rsidTr="005F4782">
        <w:tc>
          <w:tcPr>
            <w:tcW w:w="9209" w:type="dxa"/>
          </w:tcPr>
          <w:p w:rsidR="00385B9A" w:rsidRPr="00385B9A" w:rsidRDefault="00385B9A" w:rsidP="00385B9A">
            <w:pPr>
              <w:autoSpaceDE w:val="0"/>
              <w:autoSpaceDN w:val="0"/>
              <w:adjustRightInd w:val="0"/>
              <w:rPr>
                <w:rFonts w:cstheme="minorHAnsi"/>
                <w:color w:val="FF0000"/>
              </w:rPr>
            </w:pPr>
            <w:r w:rsidRPr="00385B9A">
              <w:rPr>
                <w:rFonts w:cstheme="minorHAnsi"/>
                <w:b/>
                <w:bCs/>
                <w:color w:val="FF0000"/>
              </w:rPr>
              <w:lastRenderedPageBreak/>
              <w:t xml:space="preserve">M.6.1.5.6. </w:t>
            </w:r>
            <w:r w:rsidRPr="00385B9A">
              <w:rPr>
                <w:rFonts w:cstheme="minorHAnsi"/>
                <w:color w:val="FF0000"/>
              </w:rPr>
              <w:t>İki kesrin bölme işlemini yapar ve anlamlandırır.</w:t>
            </w:r>
          </w:p>
          <w:p w:rsidR="00385B9A" w:rsidRPr="00385B9A" w:rsidRDefault="00385B9A" w:rsidP="00385B9A">
            <w:pPr>
              <w:autoSpaceDE w:val="0"/>
              <w:autoSpaceDN w:val="0"/>
              <w:adjustRightInd w:val="0"/>
              <w:rPr>
                <w:rFonts w:cstheme="minorHAnsi"/>
                <w:b/>
                <w:bCs/>
                <w:color w:val="FF0000"/>
              </w:rPr>
            </w:pPr>
            <w:r w:rsidRPr="00385B9A">
              <w:rPr>
                <w:rFonts w:eastAsia="Helvetica-LightOblique" w:cstheme="minorHAnsi"/>
                <w:iCs/>
              </w:rPr>
              <w:t>Bölme işlemi anlamlandırılırken büyük kesrin küçük kesre bölündüğü ve sonucun tam sayı çıktığı basit işlemler üzerinde durulur. Örneğin 1/2 ÷ 1/4 ifadesinin, yarımın içinde kaç tane çeyrek olduğu anlamına geldiği modellerle ele alınır.</w:t>
            </w:r>
          </w:p>
        </w:tc>
      </w:tr>
      <w:tr w:rsidR="00385B9A" w:rsidRPr="00385B9A" w:rsidTr="005F4782">
        <w:tc>
          <w:tcPr>
            <w:tcW w:w="9209" w:type="dxa"/>
          </w:tcPr>
          <w:p w:rsidR="00385B9A" w:rsidRPr="00385B9A" w:rsidRDefault="00385B9A" w:rsidP="005F4782">
            <w:pPr>
              <w:autoSpaceDE w:val="0"/>
              <w:autoSpaceDN w:val="0"/>
              <w:adjustRightInd w:val="0"/>
              <w:rPr>
                <w:rFonts w:cstheme="minorHAnsi"/>
                <w:color w:val="FF0000"/>
              </w:rPr>
            </w:pPr>
            <w:r w:rsidRPr="00385B9A">
              <w:rPr>
                <w:rFonts w:cstheme="minorHAnsi"/>
                <w:b/>
                <w:bCs/>
                <w:color w:val="FF0000"/>
              </w:rPr>
              <w:t xml:space="preserve">M.6.1.5.7. </w:t>
            </w:r>
            <w:r w:rsidRPr="00385B9A">
              <w:rPr>
                <w:rFonts w:cstheme="minorHAnsi"/>
                <w:color w:val="FF0000"/>
              </w:rPr>
              <w:t>Kesirlerle yapılan işlemlerin sonucunu tahmin eder.</w:t>
            </w:r>
          </w:p>
          <w:p w:rsidR="00385B9A" w:rsidRPr="00385B9A" w:rsidRDefault="00385B9A" w:rsidP="005F4782">
            <w:pPr>
              <w:autoSpaceDE w:val="0"/>
              <w:autoSpaceDN w:val="0"/>
              <w:adjustRightInd w:val="0"/>
              <w:rPr>
                <w:rFonts w:eastAsia="Helvetica-LightOblique" w:cstheme="minorHAnsi"/>
                <w:iCs/>
                <w:color w:val="FF0000"/>
              </w:rPr>
            </w:pPr>
            <w:r w:rsidRPr="00385B9A">
              <w:rPr>
                <w:rFonts w:eastAsia="Helvetica-LightOblique" w:cstheme="minorHAnsi"/>
                <w:iCs/>
              </w:rPr>
              <w:t>Çeyrek, üçte bir, yarım gibi kesirlerin kullanılabileceği günlük hayata ilişkin tahminlerle sınırlı kalınır.</w:t>
            </w:r>
          </w:p>
        </w:tc>
      </w:tr>
      <w:tr w:rsidR="00385B9A" w:rsidRPr="00385B9A" w:rsidTr="005F4782">
        <w:tc>
          <w:tcPr>
            <w:tcW w:w="9209" w:type="dxa"/>
          </w:tcPr>
          <w:p w:rsidR="00385B9A" w:rsidRPr="00385B9A" w:rsidRDefault="00385B9A" w:rsidP="005F4782">
            <w:pPr>
              <w:autoSpaceDE w:val="0"/>
              <w:autoSpaceDN w:val="0"/>
              <w:adjustRightInd w:val="0"/>
              <w:rPr>
                <w:rFonts w:cstheme="minorHAnsi"/>
                <w:b/>
                <w:bCs/>
                <w:color w:val="FF0000"/>
              </w:rPr>
            </w:pPr>
            <w:r w:rsidRPr="00385B9A">
              <w:rPr>
                <w:rFonts w:cstheme="minorHAnsi"/>
                <w:b/>
                <w:bCs/>
                <w:color w:val="FF0000"/>
              </w:rPr>
              <w:t xml:space="preserve">M.6.1.5.8. </w:t>
            </w:r>
            <w:r w:rsidRPr="00385B9A">
              <w:rPr>
                <w:rFonts w:cstheme="minorHAnsi"/>
                <w:color w:val="FF0000"/>
              </w:rPr>
              <w:t>Kesirlerle işlem yapmayı gerektiren problemleri çözer.</w:t>
            </w:r>
          </w:p>
        </w:tc>
      </w:tr>
      <w:tr w:rsidR="00385B9A" w:rsidRPr="00385B9A" w:rsidTr="005F4782">
        <w:tc>
          <w:tcPr>
            <w:tcW w:w="9209" w:type="dxa"/>
          </w:tcPr>
          <w:p w:rsidR="00385B9A" w:rsidRPr="00385B9A" w:rsidRDefault="00385B9A" w:rsidP="005F4782">
            <w:pPr>
              <w:autoSpaceDE w:val="0"/>
              <w:autoSpaceDN w:val="0"/>
              <w:adjustRightInd w:val="0"/>
              <w:rPr>
                <w:rFonts w:cstheme="minorHAnsi"/>
                <w:color w:val="FF0000"/>
              </w:rPr>
            </w:pPr>
            <w:r w:rsidRPr="00385B9A">
              <w:rPr>
                <w:rFonts w:cstheme="minorHAnsi"/>
                <w:b/>
                <w:bCs/>
                <w:color w:val="FF0000"/>
              </w:rPr>
              <w:t xml:space="preserve">M.6.1.6.1. </w:t>
            </w:r>
            <w:r w:rsidRPr="00385B9A">
              <w:rPr>
                <w:rFonts w:cstheme="minorHAnsi"/>
                <w:color w:val="FF0000"/>
              </w:rPr>
              <w:t>Bölme işlemi ile kesir kavramını ilişkilendirir.</w:t>
            </w:r>
          </w:p>
          <w:p w:rsidR="00385B9A" w:rsidRPr="00385B9A" w:rsidRDefault="00385B9A" w:rsidP="005F4782">
            <w:pPr>
              <w:autoSpaceDE w:val="0"/>
              <w:autoSpaceDN w:val="0"/>
              <w:adjustRightInd w:val="0"/>
              <w:rPr>
                <w:rFonts w:eastAsia="Helvetica-LightOblique" w:cstheme="minorHAnsi"/>
                <w:iCs/>
              </w:rPr>
            </w:pPr>
            <w:r w:rsidRPr="00385B9A">
              <w:rPr>
                <w:rFonts w:eastAsia="Helvetica-LightOblique" w:cstheme="minorHAnsi"/>
                <w:iCs/>
              </w:rPr>
              <w:t>a) Kesir gösteriminin aynı zamanda bölme işlemini de ifade ettiği vurgulanır. Örneğin 9/2 kesri aynı zamanda 9’un 2’ye bölünmesi anlamını taşır. Bu kazanım kapsamında tam bölünemeyen doğal sayılarla bölme işlemi yapmaya yönelik çalışmalara da yer verilir. Bölme işleminde virgül kullanımı üzerinde durulur. Virgülden sonra en çok üç basamaklı sayılarla sınırlı kalınır.</w:t>
            </w:r>
          </w:p>
          <w:p w:rsidR="00385B9A" w:rsidRPr="00385B9A" w:rsidRDefault="00385B9A" w:rsidP="005F4782">
            <w:pPr>
              <w:rPr>
                <w:rFonts w:cstheme="minorHAnsi"/>
                <w:b/>
                <w:bCs/>
                <w:color w:val="FF0000"/>
              </w:rPr>
            </w:pPr>
            <w:r w:rsidRPr="00385B9A">
              <w:rPr>
                <w:rFonts w:eastAsia="Helvetica-LightOblique" w:cstheme="minorHAnsi"/>
                <w:iCs/>
              </w:rPr>
              <w:t>b) Devirli ondalık gösterimler tanıtılır fakat devirli ondalık gösterimlerin kesre dönüştürülmesine girilmez.</w:t>
            </w:r>
          </w:p>
        </w:tc>
      </w:tr>
      <w:tr w:rsidR="00385B9A" w:rsidRPr="00385B9A" w:rsidTr="005F4782">
        <w:tc>
          <w:tcPr>
            <w:tcW w:w="9209" w:type="dxa"/>
          </w:tcPr>
          <w:p w:rsidR="00385B9A" w:rsidRPr="00385B9A" w:rsidRDefault="00385B9A" w:rsidP="005F4782">
            <w:pPr>
              <w:autoSpaceDE w:val="0"/>
              <w:autoSpaceDN w:val="0"/>
              <w:adjustRightInd w:val="0"/>
              <w:rPr>
                <w:rFonts w:cstheme="minorHAnsi"/>
                <w:color w:val="FF0000"/>
              </w:rPr>
            </w:pPr>
            <w:r w:rsidRPr="00385B9A">
              <w:rPr>
                <w:rFonts w:cstheme="minorHAnsi"/>
                <w:b/>
                <w:bCs/>
                <w:color w:val="FF0000"/>
              </w:rPr>
              <w:t>M.6.1.6.2.</w:t>
            </w:r>
            <w:r w:rsidRPr="00385B9A">
              <w:rPr>
                <w:rFonts w:cstheme="minorHAnsi"/>
                <w:bCs/>
                <w:color w:val="FF0000"/>
              </w:rPr>
              <w:t xml:space="preserve"> </w:t>
            </w:r>
            <w:r w:rsidRPr="00385B9A">
              <w:rPr>
                <w:rFonts w:cstheme="minorHAnsi"/>
                <w:color w:val="FF0000"/>
              </w:rPr>
              <w:t>Ondalık gösterimleri verilen sayıları çözümler.</w:t>
            </w:r>
          </w:p>
          <w:p w:rsidR="00385B9A" w:rsidRPr="00385B9A" w:rsidRDefault="00385B9A" w:rsidP="005F4782">
            <w:pPr>
              <w:autoSpaceDE w:val="0"/>
              <w:autoSpaceDN w:val="0"/>
              <w:adjustRightInd w:val="0"/>
              <w:rPr>
                <w:rFonts w:cstheme="minorHAnsi"/>
                <w:bCs/>
                <w:color w:val="FF0000"/>
              </w:rPr>
            </w:pPr>
            <w:r w:rsidRPr="00385B9A">
              <w:rPr>
                <w:rFonts w:cstheme="minorHAnsi"/>
                <w:bCs/>
                <w:color w:val="FF0000"/>
              </w:rPr>
              <w:object w:dxaOrig="4140" w:dyaOrig="960" w14:anchorId="38CB3E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43.5pt" o:ole="">
                  <v:imagedata r:id="rId4" o:title=""/>
                </v:shape>
                <o:OLEObject Type="Embed" ProgID="Equation.DSMT4" ShapeID="_x0000_i1025" DrawAspect="Content" ObjectID="_1638705797" r:id="rId5"/>
              </w:object>
            </w:r>
          </w:p>
        </w:tc>
      </w:tr>
      <w:tr w:rsidR="00385B9A" w:rsidRPr="00385B9A" w:rsidTr="005F4782">
        <w:tc>
          <w:tcPr>
            <w:tcW w:w="9209" w:type="dxa"/>
          </w:tcPr>
          <w:p w:rsidR="00385B9A" w:rsidRPr="00385B9A" w:rsidRDefault="00385B9A" w:rsidP="005F4782">
            <w:pPr>
              <w:autoSpaceDE w:val="0"/>
              <w:autoSpaceDN w:val="0"/>
              <w:adjustRightInd w:val="0"/>
              <w:rPr>
                <w:rFonts w:cstheme="minorHAnsi"/>
                <w:color w:val="FF0000"/>
              </w:rPr>
            </w:pPr>
            <w:r w:rsidRPr="00385B9A">
              <w:rPr>
                <w:rFonts w:cstheme="minorHAnsi"/>
                <w:b/>
                <w:bCs/>
                <w:color w:val="FF0000"/>
              </w:rPr>
              <w:t xml:space="preserve">M.6.1.6.3. </w:t>
            </w:r>
            <w:r w:rsidRPr="00385B9A">
              <w:rPr>
                <w:rFonts w:cstheme="minorHAnsi"/>
                <w:color w:val="FF0000"/>
              </w:rPr>
              <w:t>Ondalık gösterimleri verilen sayıları belirli bir basamağa kadar yuvarlar.</w:t>
            </w:r>
          </w:p>
          <w:p w:rsidR="00385B9A" w:rsidRPr="00385B9A" w:rsidRDefault="00385B9A" w:rsidP="005F4782">
            <w:pPr>
              <w:autoSpaceDE w:val="0"/>
              <w:autoSpaceDN w:val="0"/>
              <w:adjustRightInd w:val="0"/>
              <w:rPr>
                <w:rFonts w:eastAsia="Helvetica-LightOblique" w:cstheme="minorHAnsi"/>
                <w:iCs/>
                <w:color w:val="FF0000"/>
              </w:rPr>
            </w:pPr>
            <w:r w:rsidRPr="00385B9A">
              <w:rPr>
                <w:rFonts w:eastAsia="Helvetica-LightOblique" w:cstheme="minorHAnsi"/>
                <w:iCs/>
              </w:rPr>
              <w:t>Sayıları yuvarlamanın sağladığı kolaylıklar üzerinde durulur.</w:t>
            </w:r>
          </w:p>
        </w:tc>
      </w:tr>
      <w:tr w:rsidR="00385B9A" w:rsidRPr="00385B9A" w:rsidTr="005F4782">
        <w:tc>
          <w:tcPr>
            <w:tcW w:w="9209" w:type="dxa"/>
          </w:tcPr>
          <w:p w:rsidR="00385B9A" w:rsidRPr="00385B9A" w:rsidRDefault="00385B9A" w:rsidP="00385B9A">
            <w:pPr>
              <w:autoSpaceDE w:val="0"/>
              <w:autoSpaceDN w:val="0"/>
              <w:adjustRightInd w:val="0"/>
              <w:rPr>
                <w:rFonts w:cstheme="minorHAnsi"/>
                <w:color w:val="FF0000"/>
              </w:rPr>
            </w:pPr>
            <w:r w:rsidRPr="00385B9A">
              <w:rPr>
                <w:rFonts w:cstheme="minorHAnsi"/>
                <w:b/>
                <w:bCs/>
                <w:color w:val="FF0000"/>
              </w:rPr>
              <w:t xml:space="preserve">M.6.1.6.4. </w:t>
            </w:r>
            <w:r w:rsidRPr="00385B9A">
              <w:rPr>
                <w:rFonts w:cstheme="minorHAnsi"/>
                <w:color w:val="FF0000"/>
              </w:rPr>
              <w:t>Ondalık gösterimleri verilen sayılarla çarpma işlemi yapar.</w:t>
            </w:r>
          </w:p>
          <w:p w:rsidR="00385B9A" w:rsidRPr="00385B9A" w:rsidRDefault="00385B9A" w:rsidP="00385B9A">
            <w:pPr>
              <w:autoSpaceDE w:val="0"/>
              <w:autoSpaceDN w:val="0"/>
              <w:adjustRightInd w:val="0"/>
              <w:rPr>
                <w:rFonts w:eastAsia="Helvetica-LightOblique" w:cstheme="minorHAnsi"/>
                <w:iCs/>
              </w:rPr>
            </w:pPr>
            <w:r w:rsidRPr="00385B9A">
              <w:rPr>
                <w:rFonts w:eastAsia="Helvetica-LightOblique" w:cstheme="minorHAnsi"/>
                <w:iCs/>
              </w:rPr>
              <w:t>a) Çarpma işleminin anlamlandırılmasına yönelik çalışmalara yer verilir.</w:t>
            </w:r>
          </w:p>
          <w:p w:rsidR="00385B9A" w:rsidRPr="00385B9A" w:rsidRDefault="00385B9A" w:rsidP="00385B9A">
            <w:pPr>
              <w:autoSpaceDE w:val="0"/>
              <w:autoSpaceDN w:val="0"/>
              <w:adjustRightInd w:val="0"/>
              <w:rPr>
                <w:rFonts w:eastAsia="Helvetica-LightOblique" w:cstheme="minorHAnsi"/>
                <w:iCs/>
              </w:rPr>
            </w:pPr>
            <w:r w:rsidRPr="00385B9A">
              <w:rPr>
                <w:rFonts w:eastAsia="Helvetica-LightOblique" w:cstheme="minorHAnsi"/>
                <w:iCs/>
              </w:rPr>
              <w:t>b) Bir doğal sayı 1’den küçük bir ondalık ifadeyle çarpıldığında sonucun o sayıdan küçük olduğunun</w:t>
            </w:r>
          </w:p>
          <w:p w:rsidR="00385B9A" w:rsidRPr="00385B9A" w:rsidRDefault="00385B9A" w:rsidP="00385B9A">
            <w:pPr>
              <w:autoSpaceDE w:val="0"/>
              <w:autoSpaceDN w:val="0"/>
              <w:adjustRightInd w:val="0"/>
              <w:rPr>
                <w:rFonts w:cstheme="minorHAnsi"/>
                <w:b/>
                <w:bCs/>
                <w:color w:val="FF0000"/>
              </w:rPr>
            </w:pPr>
            <w:proofErr w:type="gramStart"/>
            <w:r w:rsidRPr="00385B9A">
              <w:rPr>
                <w:rFonts w:eastAsia="Helvetica-LightOblique" w:cstheme="minorHAnsi"/>
                <w:iCs/>
              </w:rPr>
              <w:t>fark</w:t>
            </w:r>
            <w:proofErr w:type="gramEnd"/>
            <w:r w:rsidRPr="00385B9A">
              <w:rPr>
                <w:rFonts w:eastAsia="Helvetica-LightOblique" w:cstheme="minorHAnsi"/>
                <w:iCs/>
              </w:rPr>
              <w:t xml:space="preserve"> edilmesine yönelik çalışmalara yer verilir.</w:t>
            </w:r>
          </w:p>
        </w:tc>
      </w:tr>
      <w:tr w:rsidR="00385B9A" w:rsidRPr="00385B9A" w:rsidTr="005F4782">
        <w:tc>
          <w:tcPr>
            <w:tcW w:w="9209" w:type="dxa"/>
          </w:tcPr>
          <w:p w:rsidR="00385B9A" w:rsidRPr="00385B9A" w:rsidRDefault="00385B9A" w:rsidP="005F4782">
            <w:pPr>
              <w:autoSpaceDE w:val="0"/>
              <w:autoSpaceDN w:val="0"/>
              <w:adjustRightInd w:val="0"/>
              <w:rPr>
                <w:rFonts w:cstheme="minorHAnsi"/>
                <w:color w:val="FF0000"/>
              </w:rPr>
            </w:pPr>
            <w:r w:rsidRPr="00385B9A">
              <w:rPr>
                <w:rFonts w:cstheme="minorHAnsi"/>
                <w:b/>
                <w:bCs/>
                <w:color w:val="FF0000"/>
              </w:rPr>
              <w:t xml:space="preserve">M.6.1.6.5. </w:t>
            </w:r>
            <w:r w:rsidRPr="00385B9A">
              <w:rPr>
                <w:rFonts w:cstheme="minorHAnsi"/>
                <w:color w:val="FF0000"/>
              </w:rPr>
              <w:t>Ondalık gösterimleri verilen sayılarla bölme işlemi yapar.</w:t>
            </w:r>
          </w:p>
          <w:p w:rsidR="00385B9A" w:rsidRPr="00385B9A" w:rsidRDefault="00385B9A" w:rsidP="005F4782">
            <w:pPr>
              <w:ind w:right="113"/>
              <w:rPr>
                <w:rFonts w:eastAsia="Helvetica-LightOblique" w:cstheme="minorHAnsi"/>
                <w:iCs/>
              </w:rPr>
            </w:pPr>
            <w:r w:rsidRPr="00385B9A">
              <w:rPr>
                <w:rFonts w:eastAsia="Helvetica-LightOblique" w:cstheme="minorHAnsi"/>
                <w:iCs/>
              </w:rPr>
              <w:t>Bölme işleminin anlamlandırılmasına yönelik çalışmalara yer verilir.</w:t>
            </w:r>
          </w:p>
          <w:p w:rsidR="00385B9A" w:rsidRPr="00385B9A" w:rsidRDefault="00385B9A" w:rsidP="00385B9A">
            <w:pPr>
              <w:autoSpaceDE w:val="0"/>
              <w:autoSpaceDN w:val="0"/>
              <w:adjustRightInd w:val="0"/>
              <w:rPr>
                <w:rFonts w:cstheme="minorHAnsi"/>
                <w:color w:val="FF0000"/>
              </w:rPr>
            </w:pPr>
            <w:r w:rsidRPr="00385B9A">
              <w:rPr>
                <w:rFonts w:cstheme="minorHAnsi"/>
                <w:b/>
                <w:bCs/>
                <w:color w:val="FF0000"/>
              </w:rPr>
              <w:t xml:space="preserve">M.6.1.6.6. </w:t>
            </w:r>
            <w:r w:rsidRPr="00385B9A">
              <w:rPr>
                <w:rFonts w:cstheme="minorHAnsi"/>
                <w:color w:val="FF0000"/>
              </w:rPr>
              <w:t>Ondalık gösterimleri verilen sayılarla; 10, 100 ve 1000 ile kısa yoldan çarpma ve bölme işlemlerini yapar.</w:t>
            </w:r>
          </w:p>
        </w:tc>
      </w:tr>
      <w:tr w:rsidR="00385B9A" w:rsidRPr="00385B9A" w:rsidTr="005F4782">
        <w:tc>
          <w:tcPr>
            <w:tcW w:w="9209" w:type="dxa"/>
          </w:tcPr>
          <w:p w:rsidR="00385B9A" w:rsidRPr="00385B9A" w:rsidRDefault="00385B9A" w:rsidP="00385B9A">
            <w:pPr>
              <w:autoSpaceDE w:val="0"/>
              <w:autoSpaceDN w:val="0"/>
              <w:adjustRightInd w:val="0"/>
              <w:rPr>
                <w:rFonts w:cstheme="minorHAnsi"/>
                <w:color w:val="FF0000"/>
              </w:rPr>
            </w:pPr>
            <w:r w:rsidRPr="00385B9A">
              <w:rPr>
                <w:rFonts w:cstheme="minorHAnsi"/>
                <w:b/>
                <w:bCs/>
                <w:color w:val="FF0000"/>
              </w:rPr>
              <w:t xml:space="preserve">M.6.1.6.7. </w:t>
            </w:r>
            <w:r w:rsidRPr="00385B9A">
              <w:rPr>
                <w:rFonts w:cstheme="minorHAnsi"/>
                <w:color w:val="FF0000"/>
              </w:rPr>
              <w:t>Sayıların ondalık gösterimleriyle yapılan işlemlerin sonucunu tahmin eder.</w:t>
            </w:r>
          </w:p>
          <w:p w:rsidR="00385B9A" w:rsidRPr="00385B9A" w:rsidRDefault="00385B9A" w:rsidP="00385B9A">
            <w:pPr>
              <w:autoSpaceDE w:val="0"/>
              <w:autoSpaceDN w:val="0"/>
              <w:adjustRightInd w:val="0"/>
              <w:rPr>
                <w:rFonts w:cstheme="minorHAnsi"/>
                <w:b/>
                <w:bCs/>
                <w:color w:val="FF0000"/>
              </w:rPr>
            </w:pPr>
            <w:r w:rsidRPr="00385B9A">
              <w:rPr>
                <w:rFonts w:eastAsia="Helvetica-LightOblique" w:cstheme="minorHAnsi"/>
                <w:iCs/>
              </w:rPr>
              <w:t>0,1; 0,25; 0,5 gibi ondalık gösterimlerin kullanılabileceği günlük hayata ilişkin tahminlerle sınırlı kalınır.</w:t>
            </w:r>
          </w:p>
        </w:tc>
      </w:tr>
      <w:tr w:rsidR="00385B9A" w:rsidRPr="00385B9A" w:rsidTr="005F4782">
        <w:tc>
          <w:tcPr>
            <w:tcW w:w="9209" w:type="dxa"/>
          </w:tcPr>
          <w:p w:rsidR="00385B9A" w:rsidRPr="00385B9A" w:rsidRDefault="00385B9A" w:rsidP="005F4782">
            <w:pPr>
              <w:autoSpaceDE w:val="0"/>
              <w:autoSpaceDN w:val="0"/>
              <w:adjustRightInd w:val="0"/>
              <w:rPr>
                <w:rFonts w:cstheme="minorHAnsi"/>
                <w:color w:val="FF0000"/>
              </w:rPr>
            </w:pPr>
            <w:r w:rsidRPr="00385B9A">
              <w:rPr>
                <w:rFonts w:cstheme="minorHAnsi"/>
                <w:b/>
                <w:bCs/>
                <w:color w:val="FF0000"/>
              </w:rPr>
              <w:t xml:space="preserve">M.6.1.6.8. </w:t>
            </w:r>
            <w:r w:rsidRPr="00385B9A">
              <w:rPr>
                <w:rFonts w:cstheme="minorHAnsi"/>
                <w:color w:val="FF0000"/>
              </w:rPr>
              <w:t>Ondalık ifadelerle dört işlem yapmayı gerektiren problemleri çözer.</w:t>
            </w:r>
          </w:p>
        </w:tc>
      </w:tr>
      <w:tr w:rsidR="00385B9A" w:rsidRPr="00385B9A" w:rsidTr="005F4782">
        <w:tc>
          <w:tcPr>
            <w:tcW w:w="9209" w:type="dxa"/>
          </w:tcPr>
          <w:p w:rsidR="00385B9A" w:rsidRPr="00385B9A" w:rsidRDefault="00385B9A" w:rsidP="005F4782">
            <w:pPr>
              <w:autoSpaceDE w:val="0"/>
              <w:autoSpaceDN w:val="0"/>
              <w:adjustRightInd w:val="0"/>
              <w:rPr>
                <w:rFonts w:cstheme="minorHAnsi"/>
                <w:color w:val="FF0000"/>
              </w:rPr>
            </w:pPr>
            <w:r w:rsidRPr="00385B9A">
              <w:rPr>
                <w:rFonts w:cstheme="minorHAnsi"/>
                <w:b/>
                <w:bCs/>
                <w:color w:val="FF0000"/>
              </w:rPr>
              <w:t xml:space="preserve">M.6.1.7.1. </w:t>
            </w:r>
            <w:r w:rsidRPr="00385B9A">
              <w:rPr>
                <w:rFonts w:cstheme="minorHAnsi"/>
                <w:color w:val="FF0000"/>
              </w:rPr>
              <w:t>Çoklukları karşılaştırmada oran kullanır ve oranı farklı biçimlerde gösterir.</w:t>
            </w:r>
          </w:p>
          <w:p w:rsidR="00385B9A" w:rsidRPr="00385B9A" w:rsidRDefault="00385B9A" w:rsidP="005F4782">
            <w:pPr>
              <w:autoSpaceDE w:val="0"/>
              <w:autoSpaceDN w:val="0"/>
              <w:adjustRightInd w:val="0"/>
              <w:rPr>
                <w:rFonts w:eastAsia="Helvetica-LightOblique" w:cstheme="minorHAnsi"/>
                <w:iCs/>
                <w:color w:val="FF0000"/>
              </w:rPr>
            </w:pPr>
            <w:r w:rsidRPr="00385B9A">
              <w:rPr>
                <w:rFonts w:eastAsia="Helvetica-LightOblique" w:cstheme="minorHAnsi"/>
                <w:iCs/>
              </w:rPr>
              <w:t>5:6, 5/</w:t>
            </w:r>
            <w:proofErr w:type="gramStart"/>
            <w:r w:rsidRPr="00385B9A">
              <w:rPr>
                <w:rFonts w:eastAsia="Helvetica-LightOblique" w:cstheme="minorHAnsi"/>
                <w:iCs/>
              </w:rPr>
              <w:t>6 , 5’in</w:t>
            </w:r>
            <w:proofErr w:type="gramEnd"/>
            <w:r w:rsidRPr="00385B9A">
              <w:rPr>
                <w:rFonts w:eastAsia="Helvetica-LightOblique" w:cstheme="minorHAnsi"/>
                <w:iCs/>
              </w:rPr>
              <w:t xml:space="preserve"> 6’ya oranı gibi farklı gösterimler kullanılır.</w:t>
            </w:r>
          </w:p>
        </w:tc>
      </w:tr>
      <w:tr w:rsidR="00385B9A" w:rsidRPr="00385B9A" w:rsidTr="005F4782">
        <w:tc>
          <w:tcPr>
            <w:tcW w:w="9209" w:type="dxa"/>
          </w:tcPr>
          <w:p w:rsidR="00385B9A" w:rsidRPr="00385B9A" w:rsidRDefault="00385B9A" w:rsidP="00385B9A">
            <w:pPr>
              <w:autoSpaceDE w:val="0"/>
              <w:autoSpaceDN w:val="0"/>
              <w:adjustRightInd w:val="0"/>
              <w:rPr>
                <w:rFonts w:cstheme="minorHAnsi"/>
                <w:color w:val="FF0000"/>
              </w:rPr>
            </w:pPr>
            <w:r w:rsidRPr="00385B9A">
              <w:rPr>
                <w:rFonts w:cstheme="minorHAnsi"/>
                <w:b/>
                <w:bCs/>
                <w:color w:val="FF0000"/>
              </w:rPr>
              <w:t xml:space="preserve">M.6.1.7.2. </w:t>
            </w:r>
            <w:r w:rsidRPr="00385B9A">
              <w:rPr>
                <w:rFonts w:cstheme="minorHAnsi"/>
                <w:color w:val="FF0000"/>
              </w:rPr>
              <w:t>Bir bütünün iki parçaya ayrıldığı durumlarda iki parçanın birbirine veya her bir parçanın bütüne oranını belirler, problem durumlarında oranlardan biri verildiğinde diğerini bulur.</w:t>
            </w:r>
          </w:p>
          <w:p w:rsidR="00385B9A" w:rsidRPr="00385B9A" w:rsidRDefault="00385B9A" w:rsidP="00385B9A">
            <w:pPr>
              <w:autoSpaceDE w:val="0"/>
              <w:autoSpaceDN w:val="0"/>
              <w:adjustRightInd w:val="0"/>
              <w:rPr>
                <w:rFonts w:eastAsia="Helvetica-LightOblique" w:cstheme="minorHAnsi"/>
                <w:iCs/>
              </w:rPr>
            </w:pPr>
            <w:r w:rsidRPr="00385B9A">
              <w:rPr>
                <w:rFonts w:eastAsia="Helvetica-LightOblique" w:cstheme="minorHAnsi"/>
                <w:iCs/>
                <w:color w:val="FF0000"/>
              </w:rPr>
              <w:t xml:space="preserve"> </w:t>
            </w:r>
            <w:r w:rsidRPr="00385B9A">
              <w:rPr>
                <w:rFonts w:eastAsia="Helvetica-LightOblique" w:cstheme="minorHAnsi"/>
                <w:iCs/>
              </w:rPr>
              <w:t>Örnek durumlar: Bir sınıfta kızların sayısının erkeklerin sayısına oranı 2/3 ise kızların sayısının sınıf mevcuduna oranı nedir?</w:t>
            </w:r>
          </w:p>
          <w:p w:rsidR="00385B9A" w:rsidRPr="00385B9A" w:rsidRDefault="00385B9A" w:rsidP="00385B9A">
            <w:pPr>
              <w:autoSpaceDE w:val="0"/>
              <w:autoSpaceDN w:val="0"/>
              <w:adjustRightInd w:val="0"/>
              <w:rPr>
                <w:rFonts w:cstheme="minorHAnsi"/>
                <w:b/>
                <w:bCs/>
                <w:color w:val="FF0000"/>
              </w:rPr>
            </w:pPr>
            <w:r w:rsidRPr="00385B9A">
              <w:rPr>
                <w:rFonts w:eastAsia="Helvetica-LightOblique" w:cstheme="minorHAnsi"/>
                <w:iCs/>
              </w:rPr>
              <w:t>Bir sınıfta kızların sayısının sınıf mevcuduna oranı 2/5 ise erkeklerin sayısının kızların sayısına oranı nedir?</w:t>
            </w:r>
          </w:p>
        </w:tc>
      </w:tr>
      <w:tr w:rsidR="00385B9A" w:rsidRPr="00385B9A" w:rsidTr="00F62BD5">
        <w:trPr>
          <w:trHeight w:val="977"/>
        </w:trPr>
        <w:tc>
          <w:tcPr>
            <w:tcW w:w="9209" w:type="dxa"/>
          </w:tcPr>
          <w:p w:rsidR="00385B9A" w:rsidRPr="00385B9A" w:rsidRDefault="00385B9A" w:rsidP="005F4782">
            <w:pPr>
              <w:autoSpaceDE w:val="0"/>
              <w:autoSpaceDN w:val="0"/>
              <w:adjustRightInd w:val="0"/>
              <w:rPr>
                <w:rFonts w:cstheme="minorHAnsi"/>
                <w:color w:val="FF0000"/>
              </w:rPr>
            </w:pPr>
            <w:r w:rsidRPr="00385B9A">
              <w:rPr>
                <w:rFonts w:cstheme="minorHAnsi"/>
                <w:b/>
                <w:bCs/>
                <w:color w:val="FF0000"/>
              </w:rPr>
              <w:t xml:space="preserve">M.6.1.7.3. </w:t>
            </w:r>
            <w:r w:rsidRPr="00385B9A">
              <w:rPr>
                <w:rFonts w:cstheme="minorHAnsi"/>
                <w:color w:val="FF0000"/>
              </w:rPr>
              <w:t>Aynı veya farklı birimlerdeki iki çokluğun birbirine oranını belirler.</w:t>
            </w:r>
          </w:p>
          <w:p w:rsidR="00385B9A" w:rsidRPr="00385B9A" w:rsidRDefault="00385B9A" w:rsidP="005F4782">
            <w:pPr>
              <w:autoSpaceDE w:val="0"/>
              <w:autoSpaceDN w:val="0"/>
              <w:adjustRightInd w:val="0"/>
              <w:rPr>
                <w:rFonts w:cstheme="minorHAnsi"/>
              </w:rPr>
            </w:pPr>
            <w:r w:rsidRPr="00385B9A">
              <w:rPr>
                <w:rFonts w:eastAsia="Helvetica-LightOblique" w:cstheme="minorHAnsi"/>
                <w:iCs/>
              </w:rPr>
              <w:t xml:space="preserve">a) Örneğin 3 saatte 150 km giden bir aracın aldığı yolun geçen süreye oranı 150 km/3 sa.= 50 km/sa. Olarak Yazıldığından bu oran birimlidir. 6A sınıfının topladığı plastik kapakların sayısının 6B sınıfının topladığı plastik kapakların sayısına oranı 180 adet /120 adet = 3/2 olarak yazılır ve bu oran </w:t>
            </w:r>
            <w:proofErr w:type="spellStart"/>
            <w:r w:rsidRPr="00385B9A">
              <w:rPr>
                <w:rFonts w:eastAsia="Helvetica-LightOblique" w:cstheme="minorHAnsi"/>
                <w:iCs/>
              </w:rPr>
              <w:t>birimsizdir</w:t>
            </w:r>
            <w:proofErr w:type="spellEnd"/>
            <w:r w:rsidRPr="00385B9A">
              <w:rPr>
                <w:rFonts w:eastAsia="Helvetica-LightOblique" w:cstheme="minorHAnsi"/>
                <w:iCs/>
              </w:rPr>
              <w:t>.</w:t>
            </w:r>
          </w:p>
          <w:p w:rsidR="00385B9A" w:rsidRPr="00385B9A" w:rsidRDefault="00385B9A" w:rsidP="005F4782">
            <w:pPr>
              <w:rPr>
                <w:rFonts w:cstheme="minorHAnsi"/>
                <w:color w:val="FF0000"/>
              </w:rPr>
            </w:pPr>
            <w:r w:rsidRPr="00385B9A">
              <w:rPr>
                <w:rFonts w:eastAsia="Helvetica-LightOblique" w:cstheme="minorHAnsi"/>
                <w:iCs/>
              </w:rPr>
              <w:t xml:space="preserve">b) Birimli oranlardan sürat birimi olan km/sa. </w:t>
            </w:r>
            <w:proofErr w:type="gramStart"/>
            <w:r w:rsidRPr="00385B9A">
              <w:rPr>
                <w:rFonts w:eastAsia="Helvetica-LightOblique" w:cstheme="minorHAnsi"/>
                <w:iCs/>
              </w:rPr>
              <w:t>ile</w:t>
            </w:r>
            <w:proofErr w:type="gramEnd"/>
            <w:r w:rsidRPr="00385B9A">
              <w:rPr>
                <w:rFonts w:eastAsia="Helvetica-LightOblique" w:cstheme="minorHAnsi"/>
                <w:iCs/>
              </w:rPr>
              <w:t xml:space="preserve"> m/sn. arasında dönüşümler yapılır.</w:t>
            </w:r>
          </w:p>
        </w:tc>
      </w:tr>
      <w:tr w:rsidR="00385B9A" w:rsidRPr="00385B9A" w:rsidTr="005F4782">
        <w:tc>
          <w:tcPr>
            <w:tcW w:w="9209" w:type="dxa"/>
          </w:tcPr>
          <w:p w:rsidR="00385B9A" w:rsidRPr="00385B9A" w:rsidRDefault="00385B9A" w:rsidP="005F4782">
            <w:pPr>
              <w:autoSpaceDE w:val="0"/>
              <w:autoSpaceDN w:val="0"/>
              <w:adjustRightInd w:val="0"/>
              <w:rPr>
                <w:rFonts w:cstheme="minorHAnsi"/>
                <w:color w:val="FF0000"/>
              </w:rPr>
            </w:pPr>
            <w:r w:rsidRPr="00385B9A">
              <w:rPr>
                <w:rFonts w:cstheme="minorHAnsi"/>
                <w:b/>
                <w:bCs/>
                <w:color w:val="FF0000"/>
              </w:rPr>
              <w:t xml:space="preserve">M.6.2.1.1. </w:t>
            </w:r>
            <w:r w:rsidRPr="00385B9A">
              <w:rPr>
                <w:rFonts w:cstheme="minorHAnsi"/>
                <w:color w:val="FF0000"/>
              </w:rPr>
              <w:t>Sözel olarak verilen bir duruma uygun cebirsel ifade ve verilen bir cebirsel ifadeye uygun sözel bir durum yazar.</w:t>
            </w:r>
          </w:p>
          <w:p w:rsidR="00385B9A" w:rsidRPr="00385B9A" w:rsidRDefault="00385B9A" w:rsidP="005F4782">
            <w:pPr>
              <w:autoSpaceDE w:val="0"/>
              <w:autoSpaceDN w:val="0"/>
              <w:adjustRightInd w:val="0"/>
              <w:rPr>
                <w:rFonts w:eastAsia="Helvetica-LightOblique" w:cstheme="minorHAnsi"/>
                <w:iCs/>
              </w:rPr>
            </w:pPr>
            <w:r w:rsidRPr="00385B9A">
              <w:rPr>
                <w:rFonts w:eastAsia="Helvetica-LightOblique" w:cstheme="minorHAnsi"/>
                <w:iCs/>
              </w:rPr>
              <w:t>a) Cebirsel ifadelerde kullanılan harflerin sayıları temsil ettiği ve “değişken” olarak adlandırıldığı belirtilir.</w:t>
            </w:r>
          </w:p>
          <w:p w:rsidR="00385B9A" w:rsidRPr="00385B9A" w:rsidRDefault="00385B9A" w:rsidP="005F4782">
            <w:pPr>
              <w:autoSpaceDE w:val="0"/>
              <w:autoSpaceDN w:val="0"/>
              <w:adjustRightInd w:val="0"/>
              <w:rPr>
                <w:rFonts w:eastAsia="Helvetica-LightOblique" w:cstheme="minorHAnsi"/>
                <w:iCs/>
              </w:rPr>
            </w:pPr>
            <w:r w:rsidRPr="00385B9A">
              <w:rPr>
                <w:rFonts w:eastAsia="Helvetica-LightOblique" w:cstheme="minorHAnsi"/>
                <w:iCs/>
              </w:rPr>
              <w:t>b) En az bir değişken ve işlem içeren ifadelerin “cebirsel ifadeler” olduğu vurgulanır.</w:t>
            </w:r>
          </w:p>
          <w:p w:rsidR="00385B9A" w:rsidRPr="00385B9A" w:rsidRDefault="00385B9A" w:rsidP="005F4782">
            <w:pPr>
              <w:autoSpaceDE w:val="0"/>
              <w:autoSpaceDN w:val="0"/>
              <w:adjustRightInd w:val="0"/>
              <w:rPr>
                <w:rFonts w:cstheme="minorHAnsi"/>
                <w:color w:val="FF0000"/>
              </w:rPr>
            </w:pPr>
            <w:r w:rsidRPr="00385B9A">
              <w:rPr>
                <w:rFonts w:eastAsia="Helvetica-LightOblique" w:cstheme="minorHAnsi"/>
                <w:iCs/>
              </w:rPr>
              <w:lastRenderedPageBreak/>
              <w:t>c) Terim, sabit terim, benzer terim ve katsayı kavramları ele alınır.</w:t>
            </w:r>
          </w:p>
        </w:tc>
      </w:tr>
      <w:tr w:rsidR="00385B9A" w:rsidRPr="00385B9A" w:rsidTr="005F4782">
        <w:tc>
          <w:tcPr>
            <w:tcW w:w="9209" w:type="dxa"/>
          </w:tcPr>
          <w:p w:rsidR="00385B9A" w:rsidRPr="00385B9A" w:rsidRDefault="00385B9A" w:rsidP="005F4782">
            <w:pPr>
              <w:rPr>
                <w:color w:val="FF0000"/>
              </w:rPr>
            </w:pPr>
            <w:r w:rsidRPr="00385B9A">
              <w:rPr>
                <w:rFonts w:cstheme="minorHAnsi"/>
                <w:b/>
                <w:bCs/>
                <w:color w:val="FF0000"/>
              </w:rPr>
              <w:lastRenderedPageBreak/>
              <w:t xml:space="preserve">M.6.2.1.2. </w:t>
            </w:r>
            <w:r w:rsidRPr="00385B9A">
              <w:rPr>
                <w:rFonts w:cstheme="minorHAnsi"/>
                <w:color w:val="FF0000"/>
              </w:rPr>
              <w:t>Cebirsel ifadenin değerini değişkenin alacağı farklı doğal sayı değerleri için hesaplar</w:t>
            </w:r>
          </w:p>
        </w:tc>
      </w:tr>
      <w:tr w:rsidR="00385B9A" w:rsidRPr="00385B9A" w:rsidTr="005F4782">
        <w:tc>
          <w:tcPr>
            <w:tcW w:w="9209" w:type="dxa"/>
          </w:tcPr>
          <w:p w:rsidR="00385B9A" w:rsidRPr="00385B9A" w:rsidRDefault="00385B9A" w:rsidP="005F4782">
            <w:pPr>
              <w:autoSpaceDE w:val="0"/>
              <w:autoSpaceDN w:val="0"/>
              <w:adjustRightInd w:val="0"/>
              <w:rPr>
                <w:rFonts w:cstheme="minorHAnsi"/>
                <w:color w:val="FF0000"/>
              </w:rPr>
            </w:pPr>
            <w:r w:rsidRPr="00385B9A">
              <w:rPr>
                <w:rFonts w:cstheme="minorHAnsi"/>
                <w:b/>
                <w:bCs/>
                <w:color w:val="FF0000"/>
              </w:rPr>
              <w:t xml:space="preserve">M.6.2.1.3. </w:t>
            </w:r>
            <w:r w:rsidRPr="00385B9A">
              <w:rPr>
                <w:rFonts w:cstheme="minorHAnsi"/>
                <w:color w:val="FF0000"/>
              </w:rPr>
              <w:t>Basit cebirsel ifadelerin anlamını açıklar.</w:t>
            </w:r>
          </w:p>
          <w:p w:rsidR="00385B9A" w:rsidRPr="00385B9A" w:rsidRDefault="00385B9A" w:rsidP="005F4782">
            <w:pPr>
              <w:autoSpaceDE w:val="0"/>
              <w:autoSpaceDN w:val="0"/>
              <w:adjustRightInd w:val="0"/>
              <w:rPr>
                <w:rFonts w:ascii="Helvetica-LightOblique" w:eastAsia="Helvetica-LightOblique" w:cs="Helvetica-LightOblique"/>
                <w:i/>
                <w:iCs/>
              </w:rPr>
            </w:pPr>
            <w:r w:rsidRPr="00385B9A">
              <w:rPr>
                <w:rFonts w:eastAsia="Helvetica-LightOblique" w:cstheme="minorHAnsi"/>
                <w:iCs/>
              </w:rPr>
              <w:t>Bu düzeyde 4a,a/5,2±a/5 biçimindeki cebirsel ifadelerin anlaşılmasına yönelik çalışmalara yer verilir.</w:t>
            </w:r>
            <w:r w:rsidRPr="00385B9A">
              <w:rPr>
                <w:rFonts w:ascii="Helvetica-LightOblique" w:eastAsia="Helvetica-LightOblique" w:cs="Helvetica-LightOblique" w:hint="eastAsia"/>
                <w:i/>
                <w:iCs/>
              </w:rPr>
              <w:t xml:space="preserve"> </w:t>
            </w:r>
          </w:p>
          <w:p w:rsidR="00385B9A" w:rsidRPr="00385B9A" w:rsidRDefault="00385B9A" w:rsidP="005F4782">
            <w:pPr>
              <w:autoSpaceDE w:val="0"/>
              <w:autoSpaceDN w:val="0"/>
              <w:adjustRightInd w:val="0"/>
              <w:rPr>
                <w:rFonts w:eastAsia="Helvetica-LightOblique" w:cstheme="minorHAnsi"/>
                <w:iCs/>
              </w:rPr>
            </w:pPr>
            <w:r w:rsidRPr="00385B9A">
              <w:rPr>
                <w:rFonts w:eastAsia="Helvetica-LightOblique" w:cstheme="minorHAnsi"/>
                <w:iCs/>
              </w:rPr>
              <w:t>Örneğin a + a + a + a = 4a, 2b = b + b,</w:t>
            </w:r>
          </w:p>
          <w:p w:rsidR="00385B9A" w:rsidRPr="00385B9A" w:rsidRDefault="00385B9A" w:rsidP="005F4782">
            <w:pPr>
              <w:autoSpaceDE w:val="0"/>
              <w:autoSpaceDN w:val="0"/>
              <w:adjustRightInd w:val="0"/>
              <w:rPr>
                <w:rFonts w:eastAsia="Helvetica-LightOblique" w:cstheme="minorHAnsi"/>
                <w:iCs/>
                <w:color w:val="FF0000"/>
              </w:rPr>
            </w:pPr>
            <w:r w:rsidRPr="00385B9A">
              <w:rPr>
                <w:noProof/>
                <w:lang w:eastAsia="tr-TR"/>
              </w:rPr>
              <w:drawing>
                <wp:inline distT="0" distB="0" distL="0" distR="0" wp14:anchorId="0AC06E02" wp14:editId="1348EC04">
                  <wp:extent cx="1190625" cy="222707"/>
                  <wp:effectExtent l="0" t="0" r="0" b="635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cstate="print"/>
                          <a:stretch>
                            <a:fillRect/>
                          </a:stretch>
                        </pic:blipFill>
                        <pic:spPr>
                          <a:xfrm>
                            <a:off x="0" y="0"/>
                            <a:ext cx="1282768" cy="239942"/>
                          </a:xfrm>
                          <a:prstGeom prst="rect">
                            <a:avLst/>
                          </a:prstGeom>
                        </pic:spPr>
                      </pic:pic>
                    </a:graphicData>
                  </a:graphic>
                </wp:inline>
              </w:drawing>
            </w:r>
            <w:proofErr w:type="gramStart"/>
            <w:r w:rsidRPr="00385B9A">
              <w:rPr>
                <w:rFonts w:eastAsia="Helvetica-LightOblique" w:cstheme="minorHAnsi"/>
                <w:iCs/>
              </w:rPr>
              <w:t>gibi</w:t>
            </w:r>
            <w:proofErr w:type="gramEnd"/>
            <w:r w:rsidRPr="00385B9A">
              <w:rPr>
                <w:rFonts w:eastAsia="Helvetica-LightOblique" w:cstheme="minorHAnsi"/>
                <w:iCs/>
              </w:rPr>
              <w:t xml:space="preserve"> işleme dayalı uygulamaların yanı sıra aşağıda örneklendiği gibi uygun modellerle çalışmalar yapılır.</w:t>
            </w:r>
            <w:r w:rsidRPr="00385B9A">
              <w:rPr>
                <w:noProof/>
                <w:lang w:eastAsia="tr-TR"/>
              </w:rPr>
              <w:t xml:space="preserve"> </w:t>
            </w:r>
          </w:p>
        </w:tc>
      </w:tr>
      <w:tr w:rsidR="00385B9A" w:rsidRPr="00385B9A" w:rsidTr="005F4782">
        <w:tc>
          <w:tcPr>
            <w:tcW w:w="9209" w:type="dxa"/>
          </w:tcPr>
          <w:p w:rsidR="00385B9A" w:rsidRPr="00385B9A" w:rsidRDefault="00385B9A" w:rsidP="005F4782">
            <w:pPr>
              <w:autoSpaceDE w:val="0"/>
              <w:autoSpaceDN w:val="0"/>
              <w:adjustRightInd w:val="0"/>
              <w:rPr>
                <w:rFonts w:cstheme="minorHAnsi"/>
                <w:color w:val="FF0000"/>
              </w:rPr>
            </w:pPr>
            <w:r w:rsidRPr="00385B9A">
              <w:rPr>
                <w:rFonts w:cstheme="minorHAnsi"/>
                <w:b/>
                <w:bCs/>
                <w:color w:val="FF0000"/>
              </w:rPr>
              <w:t xml:space="preserve">M.6.4.1.1. </w:t>
            </w:r>
            <w:r w:rsidRPr="00385B9A">
              <w:rPr>
                <w:rFonts w:cstheme="minorHAnsi"/>
                <w:color w:val="FF0000"/>
              </w:rPr>
              <w:t>İki veri grubunu karşılaştırmayı gerektiren araştırma soruları oluşturur ve uygun verileri elde eder.</w:t>
            </w:r>
          </w:p>
          <w:p w:rsidR="00385B9A" w:rsidRPr="00385B9A" w:rsidRDefault="00385B9A" w:rsidP="005F4782">
            <w:pPr>
              <w:autoSpaceDE w:val="0"/>
              <w:autoSpaceDN w:val="0"/>
              <w:adjustRightInd w:val="0"/>
              <w:rPr>
                <w:rFonts w:eastAsia="Helvetica-LightOblique" w:cstheme="minorHAnsi"/>
                <w:iCs/>
              </w:rPr>
            </w:pPr>
            <w:r w:rsidRPr="00385B9A">
              <w:rPr>
                <w:rFonts w:eastAsia="Helvetica-LightOblique" w:cstheme="minorHAnsi"/>
                <w:iCs/>
              </w:rPr>
              <w:t>a) Örneğin sınıfımızdaki kız ve erkek öğrencilerin en sevdikleri renkler nelerdir?</w:t>
            </w:r>
          </w:p>
          <w:p w:rsidR="00385B9A" w:rsidRPr="00385B9A" w:rsidRDefault="00385B9A" w:rsidP="005F4782">
            <w:pPr>
              <w:autoSpaceDE w:val="0"/>
              <w:autoSpaceDN w:val="0"/>
              <w:adjustRightInd w:val="0"/>
              <w:rPr>
                <w:rFonts w:eastAsia="Helvetica-LightOblique" w:cstheme="minorHAnsi"/>
                <w:iCs/>
              </w:rPr>
            </w:pPr>
            <w:r w:rsidRPr="00385B9A">
              <w:rPr>
                <w:rFonts w:eastAsia="Helvetica-LightOblique" w:cstheme="minorHAnsi"/>
                <w:iCs/>
              </w:rPr>
              <w:t>b) Beş büyük ilde 1990 ve 2010 yıllarında hizmet veren kaç tane hastane vardır?</w:t>
            </w:r>
          </w:p>
          <w:p w:rsidR="00385B9A" w:rsidRPr="00385B9A" w:rsidRDefault="00385B9A" w:rsidP="005F4782">
            <w:pPr>
              <w:autoSpaceDE w:val="0"/>
              <w:autoSpaceDN w:val="0"/>
              <w:adjustRightInd w:val="0"/>
              <w:rPr>
                <w:rFonts w:cstheme="minorHAnsi"/>
                <w:color w:val="FF0000"/>
              </w:rPr>
            </w:pPr>
            <w:r w:rsidRPr="00385B9A">
              <w:rPr>
                <w:rFonts w:eastAsia="Helvetica-LightOblique" w:cstheme="minorHAnsi"/>
                <w:iCs/>
              </w:rPr>
              <w:t>c) Süreksiz veri gruplarıyla sınırlı kalınır. Sürekli ve süreksiz veri kavramına girilmez.</w:t>
            </w:r>
          </w:p>
        </w:tc>
      </w:tr>
      <w:tr w:rsidR="00385B9A" w:rsidRPr="00385B9A" w:rsidTr="005F4782">
        <w:tc>
          <w:tcPr>
            <w:tcW w:w="9209" w:type="dxa"/>
          </w:tcPr>
          <w:p w:rsidR="00385B9A" w:rsidRPr="00385B9A" w:rsidRDefault="00385B9A" w:rsidP="005F4782">
            <w:pPr>
              <w:ind w:right="113"/>
              <w:rPr>
                <w:rFonts w:cstheme="minorHAnsi"/>
                <w:color w:val="FF0000"/>
              </w:rPr>
            </w:pPr>
            <w:r w:rsidRPr="00385B9A">
              <w:rPr>
                <w:rFonts w:cstheme="minorHAnsi"/>
                <w:b/>
                <w:bCs/>
                <w:color w:val="FF0000"/>
              </w:rPr>
              <w:t xml:space="preserve">M.6.4.1.2. </w:t>
            </w:r>
            <w:r w:rsidRPr="00385B9A">
              <w:rPr>
                <w:rFonts w:cstheme="minorHAnsi"/>
                <w:color w:val="FF0000"/>
              </w:rPr>
              <w:t>İki gruba ait verileri ikili sıklık tablosu ve sütun grafiği ile gösterir.</w:t>
            </w:r>
          </w:p>
        </w:tc>
      </w:tr>
      <w:tr w:rsidR="00385B9A" w:rsidRPr="00385B9A" w:rsidTr="005F4782">
        <w:tc>
          <w:tcPr>
            <w:tcW w:w="9209" w:type="dxa"/>
          </w:tcPr>
          <w:p w:rsidR="00385B9A" w:rsidRPr="00385B9A" w:rsidRDefault="00385B9A" w:rsidP="00385B9A">
            <w:pPr>
              <w:autoSpaceDE w:val="0"/>
              <w:autoSpaceDN w:val="0"/>
              <w:adjustRightInd w:val="0"/>
              <w:rPr>
                <w:rFonts w:cstheme="minorHAnsi"/>
                <w:color w:val="FF0000"/>
              </w:rPr>
            </w:pPr>
            <w:r w:rsidRPr="00385B9A">
              <w:rPr>
                <w:rFonts w:cstheme="minorHAnsi"/>
                <w:b/>
                <w:bCs/>
                <w:color w:val="FF0000"/>
              </w:rPr>
              <w:t xml:space="preserve">M.6.4.2.1. </w:t>
            </w:r>
            <w:r w:rsidRPr="00385B9A">
              <w:rPr>
                <w:rFonts w:cstheme="minorHAnsi"/>
                <w:color w:val="FF0000"/>
              </w:rPr>
              <w:t>Bir veri grubuna ait açıklığı hesaplar ve yorumlar.</w:t>
            </w:r>
          </w:p>
        </w:tc>
      </w:tr>
      <w:tr w:rsidR="00385B9A" w:rsidRPr="00385B9A" w:rsidTr="005F4782">
        <w:tc>
          <w:tcPr>
            <w:tcW w:w="9209" w:type="dxa"/>
          </w:tcPr>
          <w:p w:rsidR="00385B9A" w:rsidRPr="00385B9A" w:rsidRDefault="00385B9A" w:rsidP="005F4782">
            <w:pPr>
              <w:autoSpaceDE w:val="0"/>
              <w:autoSpaceDN w:val="0"/>
              <w:adjustRightInd w:val="0"/>
              <w:rPr>
                <w:rFonts w:cstheme="minorHAnsi"/>
                <w:b/>
                <w:bCs/>
                <w:color w:val="FF0000"/>
              </w:rPr>
            </w:pPr>
            <w:r w:rsidRPr="00385B9A">
              <w:rPr>
                <w:rFonts w:cstheme="minorHAnsi"/>
                <w:b/>
                <w:bCs/>
                <w:color w:val="FF0000"/>
              </w:rPr>
              <w:t xml:space="preserve">M.6.4.2.2. </w:t>
            </w:r>
            <w:r w:rsidRPr="00385B9A">
              <w:rPr>
                <w:rFonts w:cstheme="minorHAnsi"/>
                <w:color w:val="FF0000"/>
              </w:rPr>
              <w:t>Bir veri grubuna ait aritmetik ortalamayı hesaplar ve yorumlar.</w:t>
            </w:r>
          </w:p>
        </w:tc>
      </w:tr>
      <w:tr w:rsidR="00385B9A" w:rsidRPr="00385B9A" w:rsidTr="005F4782">
        <w:tc>
          <w:tcPr>
            <w:tcW w:w="9209" w:type="dxa"/>
          </w:tcPr>
          <w:p w:rsidR="00385B9A" w:rsidRPr="00385B9A" w:rsidRDefault="00385B9A" w:rsidP="005F4782">
            <w:pPr>
              <w:autoSpaceDE w:val="0"/>
              <w:autoSpaceDN w:val="0"/>
              <w:adjustRightInd w:val="0"/>
              <w:rPr>
                <w:rFonts w:cstheme="minorHAnsi"/>
                <w:color w:val="FF0000"/>
              </w:rPr>
            </w:pPr>
            <w:r w:rsidRPr="00385B9A">
              <w:rPr>
                <w:rFonts w:cstheme="minorHAnsi"/>
                <w:b/>
                <w:bCs/>
                <w:color w:val="FF0000"/>
              </w:rPr>
              <w:t xml:space="preserve">M.6.4.2.3. </w:t>
            </w:r>
            <w:r w:rsidRPr="00385B9A">
              <w:rPr>
                <w:rFonts w:cstheme="minorHAnsi"/>
                <w:color w:val="FF0000"/>
              </w:rPr>
              <w:t>İki gruba ait verileri karşılaştırmada ve yorumlamada aritmetik ortalama ve açıklığı kullanır.</w:t>
            </w:r>
          </w:p>
          <w:p w:rsidR="00385B9A" w:rsidRPr="00385B9A" w:rsidRDefault="00385B9A" w:rsidP="005F4782">
            <w:pPr>
              <w:autoSpaceDE w:val="0"/>
              <w:autoSpaceDN w:val="0"/>
              <w:adjustRightInd w:val="0"/>
              <w:rPr>
                <w:rFonts w:cstheme="minorHAnsi"/>
                <w:b/>
                <w:bCs/>
                <w:color w:val="FF0000"/>
              </w:rPr>
            </w:pPr>
            <w:r w:rsidRPr="00385B9A">
              <w:rPr>
                <w:rFonts w:eastAsia="Helvetica-LightOblique" w:cstheme="minorHAnsi"/>
                <w:iCs/>
              </w:rPr>
              <w:t>Aritmetik ortalama ve açıklığı gerçek hayat durumlarında yorumlamaya yönelik çalışmalara yer verilir.</w:t>
            </w:r>
          </w:p>
        </w:tc>
      </w:tr>
    </w:tbl>
    <w:p w:rsidR="004326E8" w:rsidRPr="00385B9A" w:rsidRDefault="004326E8">
      <w:pPr>
        <w:rPr>
          <w:color w:val="FF0000"/>
        </w:rPr>
      </w:pPr>
    </w:p>
    <w:p w:rsidR="005F4782" w:rsidRPr="00385B9A" w:rsidRDefault="005F4782">
      <w:pPr>
        <w:rPr>
          <w:color w:val="FF0000"/>
        </w:rPr>
      </w:pPr>
    </w:p>
    <w:sectPr w:rsidR="005F4782" w:rsidRPr="00385B9A" w:rsidSect="005F4782">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A2"/>
    <w:family w:val="swiss"/>
    <w:pitch w:val="variable"/>
    <w:sig w:usb0="E4002EFF" w:usb1="C000247B" w:usb2="00000009" w:usb3="00000000" w:csb0="000001FF" w:csb1="00000000"/>
  </w:font>
  <w:font w:name="Times New Roman">
    <w:panose1 w:val="02020603050405020304"/>
    <w:charset w:val="A2"/>
    <w:family w:val="roman"/>
    <w:pitch w:val="variable"/>
    <w:sig w:usb0="E0002EFF" w:usb1="C000785B" w:usb2="00000009" w:usb3="00000000" w:csb0="000001FF" w:csb1="00000000"/>
  </w:font>
  <w:font w:name="Helvetica-LightOblique">
    <w:altName w:val="Yu Gothic UI"/>
    <w:panose1 w:val="00000000000000000000"/>
    <w:charset w:val="80"/>
    <w:family w:val="auto"/>
    <w:notTrueType/>
    <w:pitch w:val="default"/>
    <w:sig w:usb0="00000001" w:usb1="08070000" w:usb2="00000010" w:usb3="00000000" w:csb0="00020000" w:csb1="00000000"/>
  </w:font>
  <w:font w:name="Calibri Light">
    <w:panose1 w:val="020F0302020204030204"/>
    <w:charset w:val="A2"/>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4782"/>
    <w:rsid w:val="00385B9A"/>
    <w:rsid w:val="004326E8"/>
    <w:rsid w:val="005F4782"/>
    <w:rsid w:val="00804219"/>
    <w:rsid w:val="00E12C5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D700227-A031-4DA1-8F54-43CA156AC7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table" w:styleId="TabloKlavuzu">
    <w:name w:val="Table Grid"/>
    <w:basedOn w:val="NormalTablo"/>
    <w:uiPriority w:val="39"/>
    <w:rsid w:val="005F47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png"/><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384</Words>
  <Characters>7890</Characters>
  <Application>Microsoft Office Word</Application>
  <DocSecurity>0</DocSecurity>
  <Lines>65</Lines>
  <Paragraphs>18</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92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mal</dc:creator>
  <cp:keywords/>
  <dc:description/>
  <cp:lastModifiedBy>USER</cp:lastModifiedBy>
  <cp:revision>2</cp:revision>
  <dcterms:created xsi:type="dcterms:W3CDTF">2019-12-24T12:17:00Z</dcterms:created>
  <dcterms:modified xsi:type="dcterms:W3CDTF">2019-12-24T12:17:00Z</dcterms:modified>
</cp:coreProperties>
</file>